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95BC69" w14:textId="0D4FE524" w:rsidR="00F00799" w:rsidRPr="00D1103A" w:rsidRDefault="00D91CC1" w:rsidP="00D91CC1">
      <w:pPr>
        <w:jc w:val="both"/>
        <w:rPr>
          <w:b/>
          <w:bCs/>
          <w:sz w:val="22"/>
          <w:szCs w:val="22"/>
          <w:lang w:val="en-US"/>
        </w:rPr>
      </w:pPr>
      <w:r w:rsidRPr="00D1103A">
        <w:rPr>
          <w:b/>
          <w:bCs/>
          <w:sz w:val="22"/>
          <w:szCs w:val="22"/>
          <w:lang w:val="en-US"/>
        </w:rPr>
        <w:t>Chemistry</w:t>
      </w:r>
      <w:r w:rsidR="00BA38E2" w:rsidRPr="00D1103A">
        <w:rPr>
          <w:b/>
          <w:bCs/>
          <w:sz w:val="22"/>
          <w:szCs w:val="22"/>
          <w:lang w:val="en-US"/>
        </w:rPr>
        <w:t>.</w:t>
      </w:r>
      <w:r w:rsidRPr="00D1103A">
        <w:rPr>
          <w:b/>
          <w:bCs/>
          <w:sz w:val="22"/>
          <w:szCs w:val="22"/>
          <w:lang w:val="en-US"/>
        </w:rPr>
        <w:br/>
        <w:t>General</w:t>
      </w:r>
      <w:r w:rsidR="00BA38E2" w:rsidRPr="00D1103A">
        <w:rPr>
          <w:b/>
          <w:bCs/>
          <w:sz w:val="22"/>
          <w:szCs w:val="22"/>
          <w:lang w:val="en-US"/>
        </w:rPr>
        <w:t>.</w:t>
      </w:r>
      <w:r w:rsidRPr="00D1103A">
        <w:rPr>
          <w:sz w:val="22"/>
          <w:szCs w:val="22"/>
          <w:lang w:val="en-US"/>
        </w:rPr>
        <w:t xml:space="preserve"> Reactions involving air sensitive reagents were performed using oven-dried reaction vessels and were carried out under a nitrogen atmosphere with dry solvents, unless otherwise stated. Yields refer to chromatographically </w:t>
      </w:r>
      <w:r w:rsidR="001672ED" w:rsidRPr="00D1103A">
        <w:rPr>
          <w:sz w:val="22"/>
          <w:szCs w:val="22"/>
          <w:lang w:val="en-US"/>
        </w:rPr>
        <w:t xml:space="preserve">and spectroscopically </w:t>
      </w:r>
      <w:r w:rsidRPr="00D1103A">
        <w:rPr>
          <w:sz w:val="22"/>
          <w:szCs w:val="22"/>
          <w:lang w:val="en-US"/>
        </w:rPr>
        <w:t>pure isolated yields. Reagents were purchased at the highest commercial quality and used without further purification. Reactions were monitored by thin-layer chromatography carried out on 0.25 mm E. Merck silica gel plates (6</w:t>
      </w:r>
      <w:r w:rsidR="00970AD5" w:rsidRPr="00D1103A">
        <w:rPr>
          <w:sz w:val="22"/>
          <w:szCs w:val="22"/>
          <w:lang w:val="en-US"/>
        </w:rPr>
        <w:t>0</w:t>
      </w:r>
      <w:r w:rsidR="00970AD5" w:rsidRPr="00D1103A">
        <w:rPr>
          <w:sz w:val="22"/>
          <w:szCs w:val="22"/>
          <w:vertAlign w:val="subscript"/>
          <w:lang w:val="en-US"/>
        </w:rPr>
        <w:t>F-254</w:t>
      </w:r>
      <w:r w:rsidRPr="00D1103A">
        <w:rPr>
          <w:sz w:val="22"/>
          <w:szCs w:val="22"/>
          <w:lang w:val="en-US"/>
        </w:rPr>
        <w:t>) using ultraviolet light visualization. NMR spectra were recorded on a Varian Inova 400 spectrometer and were internally referenced using residual protic solvent (CDC</w:t>
      </w:r>
      <w:r w:rsidR="00E80331" w:rsidRPr="00D1103A">
        <w:rPr>
          <w:sz w:val="22"/>
          <w:szCs w:val="22"/>
          <w:lang w:val="en-US"/>
        </w:rPr>
        <w:t>l</w:t>
      </w:r>
      <w:r w:rsidR="00E80331"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>:</w:t>
      </w:r>
      <w:r w:rsidR="00E80331" w:rsidRPr="00D1103A">
        <w:rPr>
          <w:sz w:val="22"/>
          <w:szCs w:val="22"/>
          <w:lang w:val="en-US"/>
        </w:rPr>
        <w:t xml:space="preserve"> </w:t>
      </w:r>
      <w:r w:rsidR="00E80331" w:rsidRPr="00D1103A">
        <w:rPr>
          <w:sz w:val="22"/>
          <w:szCs w:val="22"/>
          <w:vertAlign w:val="superscript"/>
          <w:lang w:val="en-US"/>
        </w:rPr>
        <w:t>1</w:t>
      </w:r>
      <w:r w:rsidRPr="00D1103A">
        <w:rPr>
          <w:sz w:val="22"/>
          <w:szCs w:val="22"/>
          <w:lang w:val="en-US"/>
        </w:rPr>
        <w:t>H NMR = 7.26,</w:t>
      </w:r>
      <w:r w:rsidR="00E80331" w:rsidRPr="00D1103A">
        <w:rPr>
          <w:sz w:val="22"/>
          <w:szCs w:val="22"/>
          <w:lang w:val="en-US"/>
        </w:rPr>
        <w:t xml:space="preserve"> </w:t>
      </w:r>
      <w:r w:rsidR="00E80331" w:rsidRPr="00D1103A">
        <w:rPr>
          <w:sz w:val="22"/>
          <w:szCs w:val="22"/>
          <w:vertAlign w:val="superscript"/>
          <w:lang w:val="en-US"/>
        </w:rPr>
        <w:t>13</w:t>
      </w:r>
      <w:r w:rsidRPr="00D1103A">
        <w:rPr>
          <w:sz w:val="22"/>
          <w:szCs w:val="22"/>
          <w:lang w:val="en-US"/>
        </w:rPr>
        <w:t>C NMR = 77.16). These abbreviations were used to describe signal multiplicities: s = singlet, d = doublet, t = triplet</w:t>
      </w:r>
      <w:r w:rsidR="00F00799" w:rsidRPr="00D1103A">
        <w:rPr>
          <w:sz w:val="22"/>
          <w:szCs w:val="22"/>
          <w:lang w:val="en-US"/>
        </w:rPr>
        <w:t>,</w:t>
      </w:r>
      <w:r w:rsidR="00847A4B" w:rsidRPr="00D1103A">
        <w:rPr>
          <w:sz w:val="22"/>
          <w:szCs w:val="22"/>
          <w:lang w:val="en-US"/>
        </w:rPr>
        <w:t xml:space="preserve"> q = quintet,</w:t>
      </w:r>
      <w:r w:rsidRPr="00D1103A">
        <w:rPr>
          <w:sz w:val="22"/>
          <w:szCs w:val="22"/>
          <w:lang w:val="en-US"/>
        </w:rPr>
        <w:t xml:space="preserve"> m = multiplet, or combinations of these terms. Liquid chromatography (LC) and high-resolution mass spectra (HRMS) were recorded on a ThermoFisher hybrid LTQ FT (ICR 7T).</w:t>
      </w:r>
    </w:p>
    <w:p w14:paraId="229BAAD5" w14:textId="666B3812" w:rsidR="00A97B1D" w:rsidRPr="00D1103A" w:rsidRDefault="00A97B1D" w:rsidP="00644547">
      <w:pPr>
        <w:pStyle w:val="Supportinginformation1"/>
        <w:jc w:val="both"/>
        <w:rPr>
          <w:b/>
          <w:bCs/>
        </w:rPr>
      </w:pPr>
    </w:p>
    <w:p w14:paraId="38326F93" w14:textId="173A8047" w:rsidR="00673634" w:rsidRPr="00D1103A" w:rsidRDefault="00953C81" w:rsidP="00673634">
      <w:pPr>
        <w:pStyle w:val="Supportinginformation1"/>
        <w:jc w:val="center"/>
        <w:rPr>
          <w:b/>
          <w:bCs/>
        </w:rPr>
      </w:pPr>
      <w:r w:rsidRPr="00D1103A">
        <w:object w:dxaOrig="6962" w:dyaOrig="5291" w14:anchorId="5C24A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348.65pt;height:264.65pt" o:ole="">
            <v:imagedata r:id="rId6" o:title=""/>
          </v:shape>
          <o:OLEObject Type="Embed" ProgID="ChemDraw.Document.6.0" ShapeID="_x0000_i1073" DrawAspect="Content" ObjectID="_1646117787" r:id="rId7"/>
        </w:object>
      </w:r>
      <w:bookmarkStart w:id="0" w:name="_GoBack"/>
      <w:bookmarkEnd w:id="0"/>
    </w:p>
    <w:p w14:paraId="6DE477F6" w14:textId="77777777" w:rsidR="00A97B1D" w:rsidRPr="00D1103A" w:rsidRDefault="00A97B1D" w:rsidP="00644547">
      <w:pPr>
        <w:pStyle w:val="Supportinginformation1"/>
        <w:jc w:val="both"/>
        <w:rPr>
          <w:b/>
          <w:bCs/>
        </w:rPr>
      </w:pPr>
    </w:p>
    <w:p w14:paraId="785859ED" w14:textId="77777777" w:rsidR="00807BA5" w:rsidRPr="00D1103A" w:rsidRDefault="00944124" w:rsidP="00644547">
      <w:pPr>
        <w:pStyle w:val="Supportinginformation1"/>
        <w:jc w:val="both"/>
        <w:rPr>
          <w:b/>
          <w:bCs/>
        </w:rPr>
      </w:pPr>
      <w:r w:rsidRPr="00D1103A">
        <w:rPr>
          <w:b/>
          <w:bCs/>
        </w:rPr>
        <w:t xml:space="preserve">General procedure </w:t>
      </w:r>
      <w:r w:rsidR="00C63D12" w:rsidRPr="00D1103A">
        <w:rPr>
          <w:b/>
          <w:bCs/>
        </w:rPr>
        <w:t xml:space="preserve">A </w:t>
      </w:r>
      <w:r w:rsidRPr="00D1103A">
        <w:rPr>
          <w:b/>
          <w:bCs/>
        </w:rPr>
        <w:t xml:space="preserve">for the synthesis of </w:t>
      </w:r>
      <w:r w:rsidR="00CB0D7D" w:rsidRPr="00D1103A">
        <w:rPr>
          <w:b/>
          <w:bCs/>
        </w:rPr>
        <w:t>2-</w:t>
      </w:r>
      <w:r w:rsidR="00AE46C2" w:rsidRPr="00D1103A">
        <w:rPr>
          <w:b/>
          <w:bCs/>
        </w:rPr>
        <w:t>(</w:t>
      </w:r>
      <w:r w:rsidR="003768D6" w:rsidRPr="00D1103A">
        <w:rPr>
          <w:b/>
          <w:bCs/>
        </w:rPr>
        <w:t>p</w:t>
      </w:r>
      <w:r w:rsidR="00CB0D7D" w:rsidRPr="00D1103A">
        <w:rPr>
          <w:b/>
          <w:bCs/>
        </w:rPr>
        <w:t>yrid</w:t>
      </w:r>
      <w:r w:rsidR="00EC6740" w:rsidRPr="00D1103A">
        <w:rPr>
          <w:b/>
          <w:bCs/>
        </w:rPr>
        <w:t>y</w:t>
      </w:r>
      <w:r w:rsidR="00AE46C2" w:rsidRPr="00D1103A">
        <w:rPr>
          <w:b/>
          <w:bCs/>
        </w:rPr>
        <w:t>l)</w:t>
      </w:r>
      <w:r w:rsidR="00EC6740" w:rsidRPr="00D1103A">
        <w:rPr>
          <w:b/>
          <w:bCs/>
        </w:rPr>
        <w:t>imidazoles</w:t>
      </w:r>
      <w:r w:rsidR="00807BA5" w:rsidRPr="00D1103A">
        <w:rPr>
          <w:b/>
          <w:bCs/>
        </w:rPr>
        <w:t>.</w:t>
      </w:r>
    </w:p>
    <w:p w14:paraId="5C9F3A97" w14:textId="30469768" w:rsidR="004D7C3E" w:rsidRPr="00D1103A" w:rsidRDefault="00D54D29" w:rsidP="00644547">
      <w:pPr>
        <w:pStyle w:val="Supportinginformation1"/>
        <w:jc w:val="both"/>
      </w:pPr>
      <w:r w:rsidRPr="00D1103A">
        <w:t xml:space="preserve">The corresponding </w:t>
      </w:r>
      <w:r w:rsidR="007570B7" w:rsidRPr="00D1103A">
        <w:t>2-</w:t>
      </w:r>
      <w:r w:rsidRPr="00D1103A">
        <w:t>bromo-1-(pyridyl)ethan-1-one hydrobromide</w:t>
      </w:r>
      <w:r w:rsidR="00401485" w:rsidRPr="00D1103A">
        <w:t xml:space="preserve"> (</w:t>
      </w:r>
      <w:r w:rsidR="006E1ED5" w:rsidRPr="00D1103A">
        <w:t>1 equiv.</w:t>
      </w:r>
      <w:r w:rsidR="00401485" w:rsidRPr="00D1103A">
        <w:t xml:space="preserve">), </w:t>
      </w:r>
      <w:r w:rsidR="00280890" w:rsidRPr="00D1103A">
        <w:t xml:space="preserve">heterocycloalkenyl or heteroaryl amine </w:t>
      </w:r>
      <w:r w:rsidR="00401485" w:rsidRPr="00D1103A">
        <w:t>(</w:t>
      </w:r>
      <w:r w:rsidR="00F704ED" w:rsidRPr="00D1103A">
        <w:t xml:space="preserve">1 – 2 </w:t>
      </w:r>
      <w:r w:rsidR="00BC784F" w:rsidRPr="00D1103A">
        <w:t>equiv.</w:t>
      </w:r>
      <w:r w:rsidR="00401485" w:rsidRPr="00D1103A">
        <w:t>), and Na</w:t>
      </w:r>
      <w:r w:rsidR="00401485" w:rsidRPr="00D1103A">
        <w:rPr>
          <w:vertAlign w:val="subscript"/>
        </w:rPr>
        <w:t>2</w:t>
      </w:r>
      <w:r w:rsidR="00401485" w:rsidRPr="00D1103A">
        <w:t>CO</w:t>
      </w:r>
      <w:r w:rsidR="00401485" w:rsidRPr="00D1103A">
        <w:rPr>
          <w:vertAlign w:val="subscript"/>
        </w:rPr>
        <w:t>3</w:t>
      </w:r>
      <w:r w:rsidR="00401485" w:rsidRPr="00D1103A">
        <w:t xml:space="preserve"> (</w:t>
      </w:r>
      <w:r w:rsidR="00DC13A0" w:rsidRPr="00D1103A">
        <w:t>2 – 4 equiv.</w:t>
      </w:r>
      <w:r w:rsidR="00401485" w:rsidRPr="00D1103A">
        <w:t xml:space="preserve">) were stirred in </w:t>
      </w:r>
      <w:r w:rsidR="00B25FF6" w:rsidRPr="00D1103A">
        <w:t>DMF</w:t>
      </w:r>
      <w:r w:rsidR="007D1C04" w:rsidRPr="00D1103A">
        <w:t xml:space="preserve"> </w:t>
      </w:r>
      <w:r w:rsidR="00DF5A51" w:rsidRPr="00D1103A">
        <w:t>(</w:t>
      </w:r>
      <w:r w:rsidR="00735F35" w:rsidRPr="00D1103A">
        <w:t xml:space="preserve">15 – 20 </w:t>
      </w:r>
      <w:r w:rsidR="00DF5A51" w:rsidRPr="00D1103A">
        <w:t xml:space="preserve">mL) </w:t>
      </w:r>
      <w:r w:rsidR="007D1C04" w:rsidRPr="00D1103A">
        <w:t>at 85</w:t>
      </w:r>
      <w:r w:rsidR="00DB2CEC" w:rsidRPr="00D1103A">
        <w:t xml:space="preserve"> </w:t>
      </w:r>
      <w:r w:rsidR="003748A9" w:rsidRPr="00D1103A">
        <w:t>°</w:t>
      </w:r>
      <w:r w:rsidR="00DB2CEC" w:rsidRPr="00D1103A">
        <w:t>C for 18 h.</w:t>
      </w:r>
      <w:r w:rsidR="00BC784F" w:rsidRPr="00D1103A">
        <w:t xml:space="preserve"> </w:t>
      </w:r>
      <w:r w:rsidR="00124E82" w:rsidRPr="00D1103A">
        <w:t>After cooling to room temperature, the reaction mixture was partitioned between</w:t>
      </w:r>
      <w:r w:rsidR="00013D95" w:rsidRPr="00D1103A">
        <w:t xml:space="preserve"> </w:t>
      </w:r>
      <w:r w:rsidR="00940804" w:rsidRPr="00D1103A">
        <w:t>dichloromethane</w:t>
      </w:r>
      <w:r w:rsidR="00013D95" w:rsidRPr="00D1103A">
        <w:t xml:space="preserve"> and water</w:t>
      </w:r>
      <w:r w:rsidR="00124E82" w:rsidRPr="00D1103A">
        <w:t xml:space="preserve">. The organic layer was separated, dried over </w:t>
      </w:r>
      <w:r w:rsidR="00B0446A" w:rsidRPr="00D1103A">
        <w:t>Na</w:t>
      </w:r>
      <w:r w:rsidR="00B0446A" w:rsidRPr="00D1103A">
        <w:rPr>
          <w:vertAlign w:val="subscript"/>
        </w:rPr>
        <w:t>2</w:t>
      </w:r>
      <w:r w:rsidR="00B0446A" w:rsidRPr="00D1103A">
        <w:t>SO</w:t>
      </w:r>
      <w:r w:rsidR="00B0446A" w:rsidRPr="00D1103A">
        <w:rPr>
          <w:vertAlign w:val="subscript"/>
        </w:rPr>
        <w:t>4</w:t>
      </w:r>
      <w:r w:rsidR="00124E82" w:rsidRPr="00D1103A">
        <w:t xml:space="preserve">, filtered and concentrated under reduced pressure to </w:t>
      </w:r>
      <w:r w:rsidR="00447E75" w:rsidRPr="00D1103A">
        <w:t xml:space="preserve">give a residue that </w:t>
      </w:r>
      <w:r w:rsidR="00F71F4A" w:rsidRPr="00D1103A">
        <w:t xml:space="preserve">was purified by </w:t>
      </w:r>
      <w:r w:rsidR="0094457D" w:rsidRPr="00D1103A">
        <w:t>flash</w:t>
      </w:r>
      <w:r w:rsidR="00F71F4A" w:rsidRPr="00D1103A">
        <w:t xml:space="preserve"> chromatography</w:t>
      </w:r>
      <w:r w:rsidR="0039639F" w:rsidRPr="00D1103A">
        <w:t xml:space="preserve"> on silica</w:t>
      </w:r>
      <w:r w:rsidR="00F71F4A" w:rsidRPr="00D1103A">
        <w:t>.</w:t>
      </w:r>
    </w:p>
    <w:p w14:paraId="530BE0EC" w14:textId="77777777" w:rsidR="002566F4" w:rsidRPr="00D1103A" w:rsidRDefault="002566F4" w:rsidP="00644547">
      <w:pPr>
        <w:pStyle w:val="Supportinginformation1"/>
        <w:jc w:val="both"/>
      </w:pPr>
    </w:p>
    <w:p w14:paraId="4A32D373" w14:textId="52E2A9C8" w:rsidR="00944124" w:rsidRPr="00D1103A" w:rsidRDefault="00944124" w:rsidP="00644547">
      <w:pPr>
        <w:pStyle w:val="Supportinginformation1"/>
        <w:jc w:val="both"/>
        <w:rPr>
          <w:b/>
          <w:bCs/>
        </w:rPr>
      </w:pPr>
      <w:r w:rsidRPr="00D1103A">
        <w:rPr>
          <w:b/>
          <w:bCs/>
        </w:rPr>
        <w:t>General procedure</w:t>
      </w:r>
      <w:r w:rsidR="00C63D12" w:rsidRPr="00D1103A">
        <w:rPr>
          <w:b/>
          <w:bCs/>
        </w:rPr>
        <w:t xml:space="preserve"> B</w:t>
      </w:r>
      <w:r w:rsidRPr="00D1103A">
        <w:rPr>
          <w:b/>
          <w:bCs/>
        </w:rPr>
        <w:t xml:space="preserve"> for the synthesis of </w:t>
      </w:r>
      <w:r w:rsidR="00427BCE" w:rsidRPr="00D1103A">
        <w:rPr>
          <w:b/>
          <w:bCs/>
        </w:rPr>
        <w:t>3-</w:t>
      </w:r>
      <w:r w:rsidR="008F0FA0" w:rsidRPr="00D1103A">
        <w:rPr>
          <w:b/>
          <w:bCs/>
        </w:rPr>
        <w:t>b</w:t>
      </w:r>
      <w:r w:rsidR="00427BCE" w:rsidRPr="00D1103A">
        <w:rPr>
          <w:b/>
          <w:bCs/>
        </w:rPr>
        <w:t>romo-</w:t>
      </w:r>
      <w:r w:rsidR="00EC6740" w:rsidRPr="00D1103A">
        <w:rPr>
          <w:b/>
          <w:bCs/>
        </w:rPr>
        <w:t>2-</w:t>
      </w:r>
      <w:r w:rsidR="00427BCE" w:rsidRPr="00D1103A">
        <w:rPr>
          <w:b/>
          <w:bCs/>
        </w:rPr>
        <w:t>(</w:t>
      </w:r>
      <w:r w:rsidR="00EC6740" w:rsidRPr="00D1103A">
        <w:rPr>
          <w:b/>
          <w:bCs/>
        </w:rPr>
        <w:t>pyrid</w:t>
      </w:r>
      <w:r w:rsidR="00427BCE" w:rsidRPr="00D1103A">
        <w:rPr>
          <w:b/>
          <w:bCs/>
        </w:rPr>
        <w:t>yl)imidazoles.</w:t>
      </w:r>
    </w:p>
    <w:p w14:paraId="1392DF73" w14:textId="5DF15B7C" w:rsidR="00DC7059" w:rsidRPr="00D1103A" w:rsidRDefault="00DC7059" w:rsidP="00644547">
      <w:pPr>
        <w:pStyle w:val="Supportinginformation1"/>
        <w:jc w:val="both"/>
      </w:pPr>
      <w:r w:rsidRPr="00D1103A">
        <w:t xml:space="preserve">To a solution of </w:t>
      </w:r>
      <w:r w:rsidR="006E1ED5" w:rsidRPr="00D1103A">
        <w:t>the corresponding 2-(pyridyl)imidazol</w:t>
      </w:r>
      <w:r w:rsidR="00F41BD2" w:rsidRPr="00D1103A">
        <w:t>e</w:t>
      </w:r>
      <w:r w:rsidRPr="00D1103A">
        <w:t xml:space="preserve"> (</w:t>
      </w:r>
      <w:r w:rsidR="008752AC" w:rsidRPr="00D1103A">
        <w:t>1 equiv.</w:t>
      </w:r>
      <w:r w:rsidRPr="00D1103A">
        <w:t xml:space="preserve">) </w:t>
      </w:r>
      <w:r w:rsidR="001C02D1" w:rsidRPr="00D1103A">
        <w:t xml:space="preserve">in </w:t>
      </w:r>
      <w:r w:rsidR="00940804" w:rsidRPr="00D1103A">
        <w:t>dichloromethane</w:t>
      </w:r>
      <w:r w:rsidR="001C02D1" w:rsidRPr="00D1103A">
        <w:t xml:space="preserve"> (</w:t>
      </w:r>
      <w:r w:rsidR="00747438" w:rsidRPr="00D1103A">
        <w:t xml:space="preserve">3 – 10 </w:t>
      </w:r>
      <w:r w:rsidR="007C3BEA" w:rsidRPr="00D1103A">
        <w:t>mL</w:t>
      </w:r>
      <w:r w:rsidR="001C02D1" w:rsidRPr="00D1103A">
        <w:t>) was added N-bromosuccinimide (</w:t>
      </w:r>
      <w:r w:rsidR="00CF742B" w:rsidRPr="00D1103A">
        <w:t>1 equiv.</w:t>
      </w:r>
      <w:r w:rsidR="001C02D1" w:rsidRPr="00D1103A">
        <w:t>) and the mixture</w:t>
      </w:r>
      <w:r w:rsidR="00181917" w:rsidRPr="00D1103A">
        <w:t xml:space="preserve"> </w:t>
      </w:r>
      <w:r w:rsidR="001C02D1" w:rsidRPr="00D1103A">
        <w:t xml:space="preserve">stirred at </w:t>
      </w:r>
      <w:r w:rsidR="005B50FE" w:rsidRPr="00D1103A">
        <w:t xml:space="preserve">25 </w:t>
      </w:r>
      <w:r w:rsidR="003748A9" w:rsidRPr="00D1103A">
        <w:t>°</w:t>
      </w:r>
      <w:r w:rsidR="005B50FE" w:rsidRPr="00D1103A">
        <w:t xml:space="preserve">C for </w:t>
      </w:r>
      <w:r w:rsidR="00CF742B" w:rsidRPr="00D1103A">
        <w:t>1 h</w:t>
      </w:r>
      <w:r w:rsidR="005B50FE" w:rsidRPr="00D1103A">
        <w:t xml:space="preserve">. On completion, the volatiles were </w:t>
      </w:r>
      <w:r w:rsidR="00F60DAA" w:rsidRPr="00D1103A">
        <w:t>evaporated</w:t>
      </w:r>
      <w:r w:rsidR="002646C7" w:rsidRPr="00D1103A">
        <w:t>. T</w:t>
      </w:r>
      <w:r w:rsidR="005B50FE" w:rsidRPr="00D1103A">
        <w:t xml:space="preserve">he residue </w:t>
      </w:r>
      <w:r w:rsidR="002646C7" w:rsidRPr="00D1103A">
        <w:t xml:space="preserve">was </w:t>
      </w:r>
      <w:r w:rsidR="005B50FE" w:rsidRPr="00D1103A">
        <w:t xml:space="preserve">diluted with ethyl acetate and washed with saturated </w:t>
      </w:r>
      <w:r w:rsidR="00A879CB" w:rsidRPr="00D1103A">
        <w:t>solution of NaHCO</w:t>
      </w:r>
      <w:r w:rsidR="00A879CB" w:rsidRPr="00D1103A">
        <w:rPr>
          <w:vertAlign w:val="subscript"/>
        </w:rPr>
        <w:t>3</w:t>
      </w:r>
      <w:r w:rsidR="00A879CB" w:rsidRPr="00D1103A">
        <w:t xml:space="preserve"> and </w:t>
      </w:r>
      <w:r w:rsidR="003424A9" w:rsidRPr="00D1103A">
        <w:t>b</w:t>
      </w:r>
      <w:r w:rsidR="00A879CB" w:rsidRPr="00D1103A">
        <w:t>rine. The organic phase was dried over Na</w:t>
      </w:r>
      <w:r w:rsidR="00A879CB" w:rsidRPr="00D1103A">
        <w:rPr>
          <w:vertAlign w:val="subscript"/>
        </w:rPr>
        <w:t>2</w:t>
      </w:r>
      <w:r w:rsidR="00A879CB" w:rsidRPr="00D1103A">
        <w:t>SO</w:t>
      </w:r>
      <w:r w:rsidR="00A879CB" w:rsidRPr="00D1103A">
        <w:rPr>
          <w:vertAlign w:val="subscript"/>
        </w:rPr>
        <w:t>4</w:t>
      </w:r>
      <w:r w:rsidR="00A879CB" w:rsidRPr="00D1103A">
        <w:t>, filtered and concentrated under reduced pressure</w:t>
      </w:r>
      <w:r w:rsidR="0011406E" w:rsidRPr="00D1103A">
        <w:t xml:space="preserve"> to afford the desired product</w:t>
      </w:r>
      <w:r w:rsidR="002646C7" w:rsidRPr="00D1103A">
        <w:t xml:space="preserve">, which </w:t>
      </w:r>
      <w:r w:rsidR="0011406E" w:rsidRPr="00D1103A">
        <w:t>was used without further purification.</w:t>
      </w:r>
    </w:p>
    <w:p w14:paraId="15810C7C" w14:textId="77777777" w:rsidR="00DC7059" w:rsidRPr="00D1103A" w:rsidRDefault="00DC7059" w:rsidP="00644547">
      <w:pPr>
        <w:pStyle w:val="Supportinginformation1"/>
        <w:jc w:val="both"/>
      </w:pPr>
    </w:p>
    <w:p w14:paraId="5DDC06DD" w14:textId="56005B88" w:rsidR="00BD4693" w:rsidRPr="00D1103A" w:rsidRDefault="00944124" w:rsidP="00644547">
      <w:pPr>
        <w:pStyle w:val="Supportinginformation1"/>
        <w:jc w:val="both"/>
        <w:rPr>
          <w:b/>
          <w:bCs/>
        </w:rPr>
      </w:pPr>
      <w:r w:rsidRPr="00D1103A">
        <w:rPr>
          <w:b/>
          <w:bCs/>
        </w:rPr>
        <w:t>General procedure</w:t>
      </w:r>
      <w:r w:rsidR="00C63D12" w:rsidRPr="00D1103A">
        <w:rPr>
          <w:b/>
          <w:bCs/>
        </w:rPr>
        <w:t xml:space="preserve"> C</w:t>
      </w:r>
      <w:r w:rsidRPr="00D1103A">
        <w:rPr>
          <w:b/>
          <w:bCs/>
        </w:rPr>
        <w:t xml:space="preserve"> for the synthesis of</w:t>
      </w:r>
      <w:r w:rsidR="003768D6" w:rsidRPr="00D1103A">
        <w:rPr>
          <w:b/>
          <w:bCs/>
        </w:rPr>
        <w:t xml:space="preserve"> </w:t>
      </w:r>
      <w:r w:rsidR="002561CD" w:rsidRPr="00D1103A">
        <w:rPr>
          <w:b/>
          <w:bCs/>
        </w:rPr>
        <w:t>3-</w:t>
      </w:r>
      <w:r w:rsidR="00AE620B" w:rsidRPr="00D1103A">
        <w:rPr>
          <w:b/>
          <w:bCs/>
        </w:rPr>
        <w:t>A</w:t>
      </w:r>
      <w:r w:rsidR="0067034C" w:rsidRPr="00D1103A">
        <w:rPr>
          <w:b/>
          <w:bCs/>
        </w:rPr>
        <w:t>r</w:t>
      </w:r>
      <w:r w:rsidR="00AE620B" w:rsidRPr="00D1103A">
        <w:rPr>
          <w:b/>
          <w:bCs/>
        </w:rPr>
        <w:t>y</w:t>
      </w:r>
      <w:r w:rsidR="0067034C" w:rsidRPr="00D1103A">
        <w:rPr>
          <w:b/>
          <w:bCs/>
        </w:rPr>
        <w:t>l</w:t>
      </w:r>
      <w:r w:rsidR="002561CD" w:rsidRPr="00D1103A">
        <w:rPr>
          <w:b/>
          <w:bCs/>
        </w:rPr>
        <w:t>-2-(pyridyl)imidazoles.</w:t>
      </w:r>
    </w:p>
    <w:p w14:paraId="16858A49" w14:textId="2452EF48" w:rsidR="00CF5F89" w:rsidRPr="00D1103A" w:rsidRDefault="008F4E52" w:rsidP="00644547">
      <w:pPr>
        <w:pStyle w:val="Supportinginformation1"/>
        <w:jc w:val="both"/>
      </w:pPr>
      <w:r w:rsidRPr="00D1103A">
        <w:t>A reaction vial was charged with</w:t>
      </w:r>
      <w:r w:rsidR="003B3A0B" w:rsidRPr="00D1103A">
        <w:t xml:space="preserve"> the corresponding 3-bromo-2-(pyridyl)imidazole (1 equiv.)</w:t>
      </w:r>
      <w:r w:rsidR="00154D7E" w:rsidRPr="00D1103A">
        <w:t>,</w:t>
      </w:r>
      <w:r w:rsidR="009F7F70" w:rsidRPr="00D1103A">
        <w:t xml:space="preserve"> </w:t>
      </w:r>
      <w:r w:rsidR="00394438" w:rsidRPr="00D1103A">
        <w:t xml:space="preserve">the appropriate </w:t>
      </w:r>
      <w:r w:rsidR="00CD1E0D" w:rsidRPr="00D1103A">
        <w:t xml:space="preserve">aryl </w:t>
      </w:r>
      <w:r w:rsidR="00394438" w:rsidRPr="00D1103A">
        <w:t xml:space="preserve">boronic acid or </w:t>
      </w:r>
      <w:r w:rsidR="00375384" w:rsidRPr="00D1103A">
        <w:t>pinacol boronic</w:t>
      </w:r>
      <w:r w:rsidR="0077403A" w:rsidRPr="00D1103A">
        <w:t xml:space="preserve"> </w:t>
      </w:r>
      <w:r w:rsidR="00394438" w:rsidRPr="00D1103A">
        <w:t>ester (</w:t>
      </w:r>
      <w:r w:rsidR="00EE701B" w:rsidRPr="00D1103A">
        <w:t>1.3 equiv.</w:t>
      </w:r>
      <w:r w:rsidR="00394438" w:rsidRPr="00D1103A">
        <w:t>)</w:t>
      </w:r>
      <w:r w:rsidR="00EB32C2" w:rsidRPr="00D1103A">
        <w:t xml:space="preserve"> and</w:t>
      </w:r>
      <w:r w:rsidR="00EE701B" w:rsidRPr="00D1103A">
        <w:t xml:space="preserve"> Pd(PPh</w:t>
      </w:r>
      <w:r w:rsidR="00EE701B" w:rsidRPr="00D1103A">
        <w:rPr>
          <w:vertAlign w:val="subscript"/>
        </w:rPr>
        <w:t>3</w:t>
      </w:r>
      <w:r w:rsidR="00EE701B" w:rsidRPr="00D1103A">
        <w:t>)</w:t>
      </w:r>
      <w:r w:rsidR="00EE701B" w:rsidRPr="00D1103A">
        <w:rPr>
          <w:vertAlign w:val="subscript"/>
        </w:rPr>
        <w:t>4</w:t>
      </w:r>
      <w:r w:rsidR="00EE701B" w:rsidRPr="00D1103A">
        <w:t xml:space="preserve"> (0.12 equiv.)</w:t>
      </w:r>
      <w:r w:rsidR="00EB32C2" w:rsidRPr="00D1103A">
        <w:t xml:space="preserve">. The vial was sealed with a Teflon septum, evacuated and backfilled with nitrogen </w:t>
      </w:r>
      <w:r w:rsidR="00EB32C2" w:rsidRPr="00D1103A">
        <w:rPr>
          <w:rFonts w:eastAsiaTheme="minorHAnsi"/>
        </w:rPr>
        <w:t xml:space="preserve">(this sequence </w:t>
      </w:r>
      <w:r w:rsidR="00EB32C2" w:rsidRPr="00D1103A">
        <w:rPr>
          <w:rFonts w:eastAsiaTheme="minorHAnsi"/>
        </w:rPr>
        <w:lastRenderedPageBreak/>
        <w:t xml:space="preserve">was carried out three times). </w:t>
      </w:r>
      <w:r w:rsidR="00EB32C2" w:rsidRPr="00D1103A">
        <w:t xml:space="preserve">Under an inert atmosphere, </w:t>
      </w:r>
      <w:r w:rsidR="00845DBE" w:rsidRPr="00D1103A">
        <w:t>a mixture</w:t>
      </w:r>
      <w:r w:rsidR="00E839CF" w:rsidRPr="00D1103A">
        <w:t xml:space="preserve"> </w:t>
      </w:r>
      <w:r w:rsidR="00845DBE" w:rsidRPr="00D1103A">
        <w:t>of toluene and ethanol</w:t>
      </w:r>
      <w:r w:rsidR="00EB32C2" w:rsidRPr="00D1103A">
        <w:t xml:space="preserve"> (</w:t>
      </w:r>
      <w:r w:rsidR="007B0AB1" w:rsidRPr="00D1103A">
        <w:t xml:space="preserve">3:1, </w:t>
      </w:r>
      <w:r w:rsidR="00560A10" w:rsidRPr="00D1103A">
        <w:t xml:space="preserve">v/v, </w:t>
      </w:r>
      <w:r w:rsidR="00845DBE" w:rsidRPr="00D1103A">
        <w:t>0.9</w:t>
      </w:r>
      <w:r w:rsidR="00EB32C2" w:rsidRPr="00D1103A">
        <w:t xml:space="preserve"> mL) was added via syringe</w:t>
      </w:r>
      <w:r w:rsidR="009A7BC9" w:rsidRPr="00D1103A">
        <w:t xml:space="preserve">, followed </w:t>
      </w:r>
      <w:r w:rsidR="00092D83" w:rsidRPr="00D1103A">
        <w:t>by</w:t>
      </w:r>
      <w:r w:rsidR="00811D28" w:rsidRPr="00D1103A">
        <w:t xml:space="preserve"> </w:t>
      </w:r>
      <w:r w:rsidR="00211AAD" w:rsidRPr="00D1103A">
        <w:t xml:space="preserve">the addition of </w:t>
      </w:r>
      <w:r w:rsidR="00092D83" w:rsidRPr="00D1103A">
        <w:t xml:space="preserve">2 M </w:t>
      </w:r>
      <w:r w:rsidR="00811D28" w:rsidRPr="00D1103A">
        <w:t>aq</w:t>
      </w:r>
      <w:r w:rsidR="00771F20" w:rsidRPr="00D1103A">
        <w:t>ueous</w:t>
      </w:r>
      <w:r w:rsidR="0044656E" w:rsidRPr="00D1103A">
        <w:t xml:space="preserve"> </w:t>
      </w:r>
      <w:r w:rsidR="00344E28" w:rsidRPr="00D1103A">
        <w:t>Na</w:t>
      </w:r>
      <w:r w:rsidR="00344E28" w:rsidRPr="00D1103A">
        <w:rPr>
          <w:vertAlign w:val="subscript"/>
        </w:rPr>
        <w:t>2</w:t>
      </w:r>
      <w:r w:rsidR="00344E28" w:rsidRPr="00D1103A">
        <w:t>CO</w:t>
      </w:r>
      <w:r w:rsidR="00344E28" w:rsidRPr="00D1103A">
        <w:rPr>
          <w:vertAlign w:val="subscript"/>
        </w:rPr>
        <w:t>3</w:t>
      </w:r>
      <w:r w:rsidR="0044656E" w:rsidRPr="00D1103A">
        <w:t xml:space="preserve"> (</w:t>
      </w:r>
      <w:r w:rsidR="00844A11" w:rsidRPr="00D1103A">
        <w:t>0.5</w:t>
      </w:r>
      <w:r w:rsidR="00AC77DC" w:rsidRPr="00D1103A">
        <w:t xml:space="preserve"> – 0.6 </w:t>
      </w:r>
      <w:r w:rsidR="00844A11" w:rsidRPr="00D1103A">
        <w:t xml:space="preserve">mL, </w:t>
      </w:r>
      <w:r w:rsidR="0044656E" w:rsidRPr="00D1103A">
        <w:t>4 equiv.)</w:t>
      </w:r>
      <w:r w:rsidR="000770BF" w:rsidRPr="00D1103A">
        <w:t>. The</w:t>
      </w:r>
      <w:r w:rsidR="00EB32C2" w:rsidRPr="00D1103A">
        <w:t xml:space="preserve"> mixture</w:t>
      </w:r>
      <w:r w:rsidR="008914E5" w:rsidRPr="00D1103A">
        <w:t xml:space="preserve"> was</w:t>
      </w:r>
      <w:r w:rsidR="00EB32C2" w:rsidRPr="00D1103A">
        <w:t xml:space="preserve"> </w:t>
      </w:r>
      <w:r w:rsidR="00D2286D" w:rsidRPr="00D1103A">
        <w:t xml:space="preserve">heated at 120 </w:t>
      </w:r>
      <w:r w:rsidR="00AF7134" w:rsidRPr="00D1103A">
        <w:t>°</w:t>
      </w:r>
      <w:r w:rsidR="00D2286D" w:rsidRPr="00D1103A">
        <w:t>C for 18 h.</w:t>
      </w:r>
      <w:r w:rsidR="001C24A7" w:rsidRPr="00D1103A">
        <w:t xml:space="preserve"> </w:t>
      </w:r>
      <w:r w:rsidR="006A22BB" w:rsidRPr="00D1103A">
        <w:t>After cooling to room temperature, the mixture was</w:t>
      </w:r>
      <w:r w:rsidR="00A35D64" w:rsidRPr="00D1103A">
        <w:t xml:space="preserve"> diluted with dichloromethane and the organic layer was washed with brine</w:t>
      </w:r>
      <w:r w:rsidR="005578B8" w:rsidRPr="00D1103A">
        <w:t xml:space="preserve">, </w:t>
      </w:r>
      <w:r w:rsidR="00893707" w:rsidRPr="00D1103A">
        <w:t>dried over Na</w:t>
      </w:r>
      <w:r w:rsidR="00893707" w:rsidRPr="00D1103A">
        <w:rPr>
          <w:vertAlign w:val="subscript"/>
        </w:rPr>
        <w:t>2</w:t>
      </w:r>
      <w:r w:rsidR="00893707" w:rsidRPr="00D1103A">
        <w:t>SO</w:t>
      </w:r>
      <w:r w:rsidR="00893707" w:rsidRPr="00D1103A">
        <w:rPr>
          <w:vertAlign w:val="subscript"/>
        </w:rPr>
        <w:t>4</w:t>
      </w:r>
      <w:r w:rsidR="00893707" w:rsidRPr="00D1103A">
        <w:t>, filtered and concentrated under reduced pressure.</w:t>
      </w:r>
      <w:r w:rsidR="00360E57" w:rsidRPr="00D1103A">
        <w:t xml:space="preserve"> The crude residue was purified by </w:t>
      </w:r>
      <w:r w:rsidR="0094457D" w:rsidRPr="00D1103A">
        <w:t>flash</w:t>
      </w:r>
      <w:r w:rsidR="00360E57" w:rsidRPr="00D1103A">
        <w:t xml:space="preserve"> chromatography </w:t>
      </w:r>
      <w:r w:rsidR="00107DA2" w:rsidRPr="00D1103A">
        <w:t xml:space="preserve">on silica </w:t>
      </w:r>
      <w:r w:rsidR="00360E57" w:rsidRPr="00D1103A">
        <w:t xml:space="preserve">and </w:t>
      </w:r>
      <w:r w:rsidR="0047690B" w:rsidRPr="00D1103A">
        <w:t xml:space="preserve">the product </w:t>
      </w:r>
      <w:r w:rsidR="00360E57" w:rsidRPr="00D1103A">
        <w:t>triturated</w:t>
      </w:r>
      <w:r w:rsidR="00723FC9" w:rsidRPr="00D1103A">
        <w:t xml:space="preserve"> </w:t>
      </w:r>
      <w:r w:rsidR="00360E57" w:rsidRPr="00D1103A">
        <w:t xml:space="preserve">to afford a </w:t>
      </w:r>
      <w:r w:rsidR="00EA5842" w:rsidRPr="00D1103A">
        <w:t>fine powder.</w:t>
      </w:r>
    </w:p>
    <w:p w14:paraId="0A2ACE78" w14:textId="77777777" w:rsidR="00944124" w:rsidRPr="00D1103A" w:rsidRDefault="00944124" w:rsidP="00644547">
      <w:pPr>
        <w:jc w:val="both"/>
        <w:rPr>
          <w:color w:val="000000"/>
          <w:sz w:val="22"/>
          <w:szCs w:val="22"/>
          <w:lang w:val="en-US"/>
        </w:rPr>
      </w:pPr>
    </w:p>
    <w:p w14:paraId="0F8ACF7E" w14:textId="4472B5ED" w:rsidR="00BD4762" w:rsidRPr="00D1103A" w:rsidRDefault="005752A3" w:rsidP="00644547">
      <w:pPr>
        <w:jc w:val="both"/>
        <w:rPr>
          <w:color w:val="000000"/>
          <w:sz w:val="22"/>
          <w:szCs w:val="22"/>
        </w:rPr>
      </w:pPr>
      <w:r w:rsidRPr="00D1103A">
        <w:rPr>
          <w:noProof/>
          <w:sz w:val="22"/>
          <w:szCs w:val="22"/>
          <w:lang w:val="en-US"/>
        </w:rPr>
        <w:t xml:space="preserve"> </w:t>
      </w:r>
      <w:r w:rsidR="00FA238E" w:rsidRPr="00D1103A">
        <w:rPr>
          <w:sz w:val="22"/>
          <w:szCs w:val="22"/>
        </w:rPr>
        <w:object w:dxaOrig="1596" w:dyaOrig="1219" w14:anchorId="31B9B912">
          <v:shape id="_x0000_i1026" type="#_x0000_t75" style="width:79.35pt;height:61.35pt" o:ole="">
            <v:imagedata r:id="rId8" o:title=""/>
          </v:shape>
          <o:OLEObject Type="Embed" ProgID="ChemDraw.Document.6.0" ShapeID="_x0000_i1026" DrawAspect="Content" ObjectID="_1646117788" r:id="rId9"/>
        </w:object>
      </w:r>
    </w:p>
    <w:p w14:paraId="66F5237A" w14:textId="5F1399A2" w:rsidR="000D7C64" w:rsidRPr="00D1103A" w:rsidRDefault="0046489B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1</w:t>
      </w:r>
      <w:r w:rsidRPr="00D1103A">
        <w:rPr>
          <w:b/>
          <w:bCs/>
          <w:sz w:val="22"/>
          <w:szCs w:val="22"/>
        </w:rPr>
        <w:t>)</w:t>
      </w:r>
      <w:r w:rsidR="00644547" w:rsidRPr="00D1103A">
        <w:rPr>
          <w:b/>
          <w:bCs/>
          <w:sz w:val="22"/>
          <w:szCs w:val="22"/>
        </w:rPr>
        <w:t xml:space="preserve">. </w:t>
      </w:r>
      <w:r w:rsidR="004A534A" w:rsidRPr="00D1103A">
        <w:rPr>
          <w:sz w:val="22"/>
          <w:szCs w:val="22"/>
          <w:lang w:val="en-US"/>
        </w:rPr>
        <w:t xml:space="preserve">Compound </w:t>
      </w:r>
      <w:r w:rsidR="004A534A" w:rsidRPr="00D1103A">
        <w:rPr>
          <w:b/>
          <w:bCs/>
          <w:sz w:val="22"/>
          <w:szCs w:val="22"/>
          <w:lang w:val="en-US"/>
        </w:rPr>
        <w:t>ALM-DAI-1</w:t>
      </w:r>
      <w:r w:rsidR="00895078" w:rsidRPr="00D1103A">
        <w:rPr>
          <w:sz w:val="22"/>
          <w:szCs w:val="22"/>
          <w:lang w:val="en-US"/>
        </w:rPr>
        <w:t xml:space="preserve"> </w:t>
      </w:r>
      <w:r w:rsidR="00D16DE2" w:rsidRPr="00D1103A">
        <w:rPr>
          <w:sz w:val="22"/>
          <w:szCs w:val="22"/>
          <w:lang w:val="en-US"/>
        </w:rPr>
        <w:t xml:space="preserve">was synthesized from </w:t>
      </w:r>
      <w:r w:rsidR="00EB704B" w:rsidRPr="00D1103A">
        <w:rPr>
          <w:sz w:val="22"/>
          <w:szCs w:val="22"/>
          <w:lang w:val="en-US"/>
        </w:rPr>
        <w:t xml:space="preserve">2-bromo-1-(pyridine-2-yl)ethan-1-one hydrobromide </w:t>
      </w:r>
      <w:r w:rsidR="00D16DE2" w:rsidRPr="00D1103A">
        <w:rPr>
          <w:sz w:val="22"/>
          <w:szCs w:val="22"/>
          <w:lang w:val="en-US"/>
        </w:rPr>
        <w:t>(</w:t>
      </w:r>
      <w:r w:rsidR="00B8647A" w:rsidRPr="00D1103A">
        <w:rPr>
          <w:sz w:val="22"/>
          <w:szCs w:val="22"/>
          <w:lang w:val="en-US"/>
        </w:rPr>
        <w:t xml:space="preserve">810 </w:t>
      </w:r>
      <w:r w:rsidR="00D16DE2" w:rsidRPr="00D1103A">
        <w:rPr>
          <w:sz w:val="22"/>
          <w:szCs w:val="22"/>
          <w:lang w:val="en-US"/>
        </w:rPr>
        <w:t xml:space="preserve">mg, </w:t>
      </w:r>
      <w:r w:rsidR="000D2711" w:rsidRPr="00D1103A">
        <w:rPr>
          <w:sz w:val="22"/>
          <w:szCs w:val="22"/>
          <w:lang w:val="en-US"/>
        </w:rPr>
        <w:t xml:space="preserve">2.88 </w:t>
      </w:r>
      <w:r w:rsidR="00D16DE2" w:rsidRPr="00D1103A">
        <w:rPr>
          <w:sz w:val="22"/>
          <w:szCs w:val="22"/>
          <w:lang w:val="en-US"/>
        </w:rPr>
        <w:t xml:space="preserve">mmol) and </w:t>
      </w:r>
      <w:r w:rsidR="000D2711" w:rsidRPr="00D1103A">
        <w:rPr>
          <w:sz w:val="22"/>
          <w:szCs w:val="22"/>
          <w:lang w:val="en-US"/>
        </w:rPr>
        <w:t xml:space="preserve">3,4-dihydro-2H-pyrrol-5-amine hydrochloride </w:t>
      </w:r>
      <w:r w:rsidR="00D16DE2" w:rsidRPr="00D1103A">
        <w:rPr>
          <w:sz w:val="22"/>
          <w:szCs w:val="22"/>
          <w:lang w:val="en-US"/>
        </w:rPr>
        <w:t>(</w:t>
      </w:r>
      <w:r w:rsidR="000D2711" w:rsidRPr="00D1103A">
        <w:rPr>
          <w:sz w:val="22"/>
          <w:szCs w:val="22"/>
          <w:lang w:val="en-US"/>
        </w:rPr>
        <w:t>521</w:t>
      </w:r>
      <w:r w:rsidR="004911A9" w:rsidRPr="00D1103A">
        <w:rPr>
          <w:sz w:val="22"/>
          <w:szCs w:val="22"/>
          <w:lang w:val="en-US"/>
        </w:rPr>
        <w:t xml:space="preserve"> </w:t>
      </w:r>
      <w:r w:rsidR="00D16DE2" w:rsidRPr="00D1103A">
        <w:rPr>
          <w:sz w:val="22"/>
          <w:szCs w:val="22"/>
          <w:lang w:val="en-US"/>
        </w:rPr>
        <w:t xml:space="preserve">mg, </w:t>
      </w:r>
      <w:r w:rsidR="004911A9" w:rsidRPr="00D1103A">
        <w:rPr>
          <w:sz w:val="22"/>
          <w:szCs w:val="22"/>
          <w:lang w:val="en-US"/>
        </w:rPr>
        <w:t xml:space="preserve">4.32 </w:t>
      </w:r>
      <w:r w:rsidR="00D16DE2" w:rsidRPr="00D1103A">
        <w:rPr>
          <w:sz w:val="22"/>
          <w:szCs w:val="22"/>
          <w:lang w:val="en-US"/>
        </w:rPr>
        <w:t xml:space="preserve">mmol) following general procedure A. The </w:t>
      </w:r>
      <w:r w:rsidR="009D260D" w:rsidRPr="00D1103A">
        <w:rPr>
          <w:sz w:val="22"/>
          <w:szCs w:val="22"/>
          <w:lang w:val="en-US"/>
        </w:rPr>
        <w:t>crude product</w:t>
      </w:r>
      <w:r w:rsidR="00D16DE2" w:rsidRPr="00D1103A">
        <w:rPr>
          <w:sz w:val="22"/>
          <w:szCs w:val="22"/>
          <w:lang w:val="en-US"/>
        </w:rPr>
        <w:t xml:space="preserve"> was purified by flash chromatography</w:t>
      </w:r>
      <w:r w:rsidR="00041764" w:rsidRPr="00D1103A">
        <w:rPr>
          <w:sz w:val="22"/>
          <w:szCs w:val="22"/>
          <w:lang w:val="en-US"/>
        </w:rPr>
        <w:t xml:space="preserve"> on silica</w:t>
      </w:r>
      <w:r w:rsidR="00457BDB" w:rsidRPr="00D1103A">
        <w:rPr>
          <w:sz w:val="22"/>
          <w:szCs w:val="22"/>
          <w:lang w:val="en-US"/>
        </w:rPr>
        <w:t xml:space="preserve"> </w:t>
      </w:r>
      <w:r w:rsidR="00E468A2" w:rsidRPr="00D1103A">
        <w:rPr>
          <w:sz w:val="22"/>
          <w:szCs w:val="22"/>
        </w:rPr>
        <w:t xml:space="preserve">(0 → </w:t>
      </w:r>
      <w:r w:rsidR="002631A3" w:rsidRPr="00D1103A">
        <w:rPr>
          <w:sz w:val="22"/>
          <w:szCs w:val="22"/>
          <w:lang w:val="en-US"/>
        </w:rPr>
        <w:t>1</w:t>
      </w:r>
      <w:r w:rsidR="00E468A2" w:rsidRPr="00D1103A">
        <w:rPr>
          <w:sz w:val="22"/>
          <w:szCs w:val="22"/>
        </w:rPr>
        <w:t xml:space="preserve">0% </w:t>
      </w:r>
      <w:r w:rsidR="002631A3" w:rsidRPr="00D1103A">
        <w:rPr>
          <w:sz w:val="22"/>
          <w:szCs w:val="22"/>
          <w:lang w:val="en-US"/>
        </w:rPr>
        <w:t>MeOH</w:t>
      </w:r>
      <w:r w:rsidR="00E468A2" w:rsidRPr="00D1103A">
        <w:rPr>
          <w:sz w:val="22"/>
          <w:szCs w:val="22"/>
        </w:rPr>
        <w:t xml:space="preserve"> in</w:t>
      </w:r>
      <w:r w:rsidR="00BD3B21" w:rsidRPr="00D1103A">
        <w:rPr>
          <w:sz w:val="22"/>
          <w:szCs w:val="22"/>
          <w:lang w:val="en-US"/>
        </w:rPr>
        <w:t xml:space="preserve"> </w:t>
      </w:r>
      <w:r w:rsidR="002631A3" w:rsidRPr="00D1103A">
        <w:rPr>
          <w:sz w:val="22"/>
          <w:szCs w:val="22"/>
          <w:lang w:val="en-US"/>
        </w:rPr>
        <w:t>DCM</w:t>
      </w:r>
      <w:r w:rsidR="00E468A2" w:rsidRPr="00D1103A">
        <w:rPr>
          <w:sz w:val="22"/>
          <w:szCs w:val="22"/>
        </w:rPr>
        <w:t>)</w:t>
      </w:r>
      <w:r w:rsidR="00E468A2" w:rsidRPr="00D1103A">
        <w:rPr>
          <w:sz w:val="22"/>
          <w:szCs w:val="22"/>
          <w:lang w:val="en-US"/>
        </w:rPr>
        <w:t xml:space="preserve"> to yield the tittle compound as an orange solid (241.6 mg, 1.304 mmol, 45%).</w:t>
      </w:r>
      <w:r w:rsidR="00644547" w:rsidRPr="00D1103A">
        <w:rPr>
          <w:sz w:val="22"/>
          <w:szCs w:val="22"/>
          <w:lang w:val="en-US"/>
        </w:rPr>
        <w:t xml:space="preserve"> </w:t>
      </w:r>
      <w:r w:rsidR="009845FA" w:rsidRPr="00D1103A">
        <w:rPr>
          <w:sz w:val="22"/>
          <w:szCs w:val="22"/>
          <w:vertAlign w:val="superscript"/>
          <w:lang w:val="en-US"/>
        </w:rPr>
        <w:t>1</w:t>
      </w:r>
      <w:r w:rsidR="009845FA" w:rsidRPr="00D1103A">
        <w:rPr>
          <w:sz w:val="22"/>
          <w:szCs w:val="22"/>
          <w:lang w:val="en-US"/>
        </w:rPr>
        <w:t xml:space="preserve">H NMR (400 MHz, </w:t>
      </w:r>
      <w:r w:rsidR="003B7C13" w:rsidRPr="00D1103A">
        <w:rPr>
          <w:sz w:val="22"/>
          <w:szCs w:val="22"/>
          <w:lang w:val="en-US"/>
        </w:rPr>
        <w:t>CDCl</w:t>
      </w:r>
      <w:r w:rsidR="00816779" w:rsidRPr="00D1103A">
        <w:rPr>
          <w:sz w:val="22"/>
          <w:szCs w:val="22"/>
          <w:vertAlign w:val="subscript"/>
          <w:lang w:val="en-US"/>
        </w:rPr>
        <w:t>3</w:t>
      </w:r>
      <w:r w:rsidR="009845FA" w:rsidRPr="00D1103A">
        <w:rPr>
          <w:sz w:val="22"/>
          <w:szCs w:val="22"/>
          <w:lang w:val="en-US"/>
        </w:rPr>
        <w:t xml:space="preserve">) </w:t>
      </w:r>
      <w:r w:rsidR="009845FA" w:rsidRPr="00D1103A">
        <w:rPr>
          <w:sz w:val="22"/>
          <w:szCs w:val="22"/>
        </w:rPr>
        <w:t>δ</w:t>
      </w:r>
      <w:r w:rsidR="00D867FE" w:rsidRPr="00D1103A">
        <w:rPr>
          <w:sz w:val="22"/>
          <w:szCs w:val="22"/>
          <w:lang w:val="en-US"/>
        </w:rPr>
        <w:t xml:space="preserve"> </w:t>
      </w:r>
      <w:r w:rsidR="00D867FE" w:rsidRPr="00D1103A">
        <w:rPr>
          <w:sz w:val="22"/>
          <w:szCs w:val="22"/>
        </w:rPr>
        <w:t xml:space="preserve">8.46 (ddd, </w:t>
      </w:r>
      <w:r w:rsidR="00D867FE" w:rsidRPr="00D1103A">
        <w:rPr>
          <w:i/>
          <w:iCs/>
          <w:sz w:val="22"/>
          <w:szCs w:val="22"/>
        </w:rPr>
        <w:t>J</w:t>
      </w:r>
      <w:r w:rsidR="00D867FE" w:rsidRPr="00D1103A">
        <w:rPr>
          <w:sz w:val="22"/>
          <w:szCs w:val="22"/>
        </w:rPr>
        <w:t xml:space="preserve"> = 4.9, 1.9, 0.9 Hz, 1H), 7.88 (dt, </w:t>
      </w:r>
      <w:r w:rsidR="00D867FE" w:rsidRPr="00D1103A">
        <w:rPr>
          <w:i/>
          <w:iCs/>
          <w:sz w:val="22"/>
          <w:szCs w:val="22"/>
        </w:rPr>
        <w:t>J</w:t>
      </w:r>
      <w:r w:rsidR="00D867FE" w:rsidRPr="00D1103A">
        <w:rPr>
          <w:sz w:val="22"/>
          <w:szCs w:val="22"/>
        </w:rPr>
        <w:t xml:space="preserve"> = 8.0, 1.1 Hz, 1H), 7.63 (td, </w:t>
      </w:r>
      <w:r w:rsidR="00D867FE" w:rsidRPr="00D1103A">
        <w:rPr>
          <w:i/>
          <w:iCs/>
          <w:sz w:val="22"/>
          <w:szCs w:val="22"/>
        </w:rPr>
        <w:t>J</w:t>
      </w:r>
      <w:r w:rsidR="00D867FE" w:rsidRPr="00D1103A">
        <w:rPr>
          <w:sz w:val="22"/>
          <w:szCs w:val="22"/>
        </w:rPr>
        <w:t xml:space="preserve"> = 7.7, 1.8 Hz, 1H), 7.54 (s, 1H), 7.04 (ddd, </w:t>
      </w:r>
      <w:r w:rsidR="00D867FE" w:rsidRPr="00D1103A">
        <w:rPr>
          <w:i/>
          <w:iCs/>
          <w:sz w:val="22"/>
          <w:szCs w:val="22"/>
        </w:rPr>
        <w:t>J</w:t>
      </w:r>
      <w:r w:rsidR="00D867FE" w:rsidRPr="00D1103A">
        <w:rPr>
          <w:sz w:val="22"/>
          <w:szCs w:val="22"/>
        </w:rPr>
        <w:t xml:space="preserve"> = 7.5, 4.9, 1.2 Hz, 1H), 3.96 (t, 2H), 2.87 (t, 2H), 2.64 – 2.50 (m, 2H).</w:t>
      </w:r>
      <w:r w:rsidR="00D867FE" w:rsidRPr="00D1103A">
        <w:rPr>
          <w:sz w:val="22"/>
          <w:szCs w:val="22"/>
          <w:lang w:val="en-US"/>
        </w:rPr>
        <w:t xml:space="preserve"> </w:t>
      </w:r>
      <w:r w:rsidR="009845FA" w:rsidRPr="00D1103A">
        <w:rPr>
          <w:sz w:val="22"/>
          <w:szCs w:val="22"/>
          <w:vertAlign w:val="superscript"/>
          <w:lang w:val="en-US"/>
        </w:rPr>
        <w:t>13</w:t>
      </w:r>
      <w:r w:rsidR="009845FA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9845FA" w:rsidRPr="00D1103A">
        <w:rPr>
          <w:sz w:val="22"/>
          <w:szCs w:val="22"/>
          <w:vertAlign w:val="subscript"/>
          <w:lang w:val="en-US"/>
        </w:rPr>
        <w:t>3</w:t>
      </w:r>
      <w:r w:rsidR="009845FA" w:rsidRPr="00D1103A">
        <w:rPr>
          <w:sz w:val="22"/>
          <w:szCs w:val="22"/>
          <w:lang w:val="en-US"/>
        </w:rPr>
        <w:t xml:space="preserve">) </w:t>
      </w:r>
      <w:r w:rsidR="009845FA" w:rsidRPr="00D1103A">
        <w:rPr>
          <w:sz w:val="22"/>
          <w:szCs w:val="22"/>
        </w:rPr>
        <w:t>δ</w:t>
      </w:r>
      <w:r w:rsidR="009845FA" w:rsidRPr="00D1103A">
        <w:rPr>
          <w:sz w:val="22"/>
          <w:szCs w:val="22"/>
          <w:lang w:val="en-US"/>
        </w:rPr>
        <w:t xml:space="preserve"> 155.01, 153.61, 148.96, 146.32, 136.75, 121.33, 118.95, 113.60, 44.87, 26.13, 23.11.</w:t>
      </w:r>
    </w:p>
    <w:p w14:paraId="06D6907C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79D58D5C" w14:textId="6E827597" w:rsidR="00BD4762" w:rsidRPr="00D1103A" w:rsidRDefault="00FA238E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663" w:dyaOrig="1219" w14:anchorId="2C341CDE">
          <v:shape id="_x0000_i1027" type="#_x0000_t75" style="width:82.65pt;height:61.35pt" o:ole="">
            <v:imagedata r:id="rId10" o:title=""/>
          </v:shape>
          <o:OLEObject Type="Embed" ProgID="ChemDraw.Document.6.0" ShapeID="_x0000_i1027" DrawAspect="Content" ObjectID="_1646117789" r:id="rId11"/>
        </w:object>
      </w:r>
    </w:p>
    <w:p w14:paraId="6DABDE68" w14:textId="7DFD81C7" w:rsidR="007A1451" w:rsidRPr="00D1103A" w:rsidRDefault="00BD4762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2-(pyridin-3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3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F34D41" w:rsidRPr="00D1103A">
        <w:rPr>
          <w:sz w:val="22"/>
          <w:szCs w:val="22"/>
          <w:lang w:val="en-US"/>
        </w:rPr>
        <w:t xml:space="preserve">Compound </w:t>
      </w:r>
      <w:r w:rsidR="00F34D41" w:rsidRPr="00D1103A">
        <w:rPr>
          <w:b/>
          <w:bCs/>
          <w:sz w:val="22"/>
          <w:szCs w:val="22"/>
          <w:lang w:val="en-US"/>
        </w:rPr>
        <w:t>ALM-DAI-3</w:t>
      </w:r>
      <w:r w:rsidR="00F34D41" w:rsidRPr="00D1103A">
        <w:rPr>
          <w:sz w:val="22"/>
          <w:szCs w:val="22"/>
          <w:lang w:val="en-US"/>
        </w:rPr>
        <w:t xml:space="preserve"> was synthesized from </w:t>
      </w:r>
      <w:r w:rsidR="00C27EB0" w:rsidRPr="00D1103A">
        <w:rPr>
          <w:sz w:val="22"/>
          <w:szCs w:val="22"/>
          <w:lang w:val="en-US"/>
        </w:rPr>
        <w:t xml:space="preserve">2-bromo-1-(pyridine-3-yl)ethan-1-one hydrobromide </w:t>
      </w:r>
      <w:r w:rsidR="00F34D41" w:rsidRPr="00D1103A">
        <w:rPr>
          <w:sz w:val="22"/>
          <w:szCs w:val="22"/>
          <w:lang w:val="en-US"/>
        </w:rPr>
        <w:t>(</w:t>
      </w:r>
      <w:r w:rsidR="000B46ED" w:rsidRPr="00D1103A">
        <w:rPr>
          <w:sz w:val="22"/>
          <w:szCs w:val="22"/>
          <w:lang w:val="en-US"/>
        </w:rPr>
        <w:t>1</w:t>
      </w:r>
      <w:r w:rsidR="002405BE" w:rsidRPr="00D1103A">
        <w:rPr>
          <w:sz w:val="22"/>
          <w:szCs w:val="22"/>
          <w:lang w:val="en-US"/>
        </w:rPr>
        <w:t>000 m</w:t>
      </w:r>
      <w:r w:rsidR="00F34D41" w:rsidRPr="00D1103A">
        <w:rPr>
          <w:sz w:val="22"/>
          <w:szCs w:val="22"/>
          <w:lang w:val="en-US"/>
        </w:rPr>
        <w:t xml:space="preserve">g, </w:t>
      </w:r>
      <w:r w:rsidR="000B46ED" w:rsidRPr="00D1103A">
        <w:rPr>
          <w:sz w:val="22"/>
          <w:szCs w:val="22"/>
          <w:lang w:val="en-US"/>
        </w:rPr>
        <w:t>3.559</w:t>
      </w:r>
      <w:r w:rsidR="000736F9" w:rsidRPr="00D1103A">
        <w:rPr>
          <w:sz w:val="22"/>
          <w:szCs w:val="22"/>
          <w:lang w:val="en-US"/>
        </w:rPr>
        <w:t xml:space="preserve"> </w:t>
      </w:r>
      <w:r w:rsidR="00F34D41" w:rsidRPr="00D1103A">
        <w:rPr>
          <w:sz w:val="22"/>
          <w:szCs w:val="22"/>
          <w:lang w:val="en-US"/>
        </w:rPr>
        <w:t xml:space="preserve">mmol) and </w:t>
      </w:r>
      <w:r w:rsidR="005516D8" w:rsidRPr="00D1103A">
        <w:rPr>
          <w:sz w:val="22"/>
          <w:szCs w:val="22"/>
          <w:lang w:val="en-US"/>
        </w:rPr>
        <w:t xml:space="preserve">3,4-dihydro-2H-pyrrol-5-amine hydrochloride </w:t>
      </w:r>
      <w:r w:rsidR="00F34D41" w:rsidRPr="00D1103A">
        <w:rPr>
          <w:sz w:val="22"/>
          <w:szCs w:val="22"/>
          <w:lang w:val="en-US"/>
        </w:rPr>
        <w:t>(</w:t>
      </w:r>
      <w:r w:rsidR="002405BE" w:rsidRPr="00D1103A">
        <w:rPr>
          <w:sz w:val="22"/>
          <w:szCs w:val="22"/>
          <w:lang w:val="en-US"/>
        </w:rPr>
        <w:t xml:space="preserve">858.4 </w:t>
      </w:r>
      <w:r w:rsidR="00F34D41" w:rsidRPr="00D1103A">
        <w:rPr>
          <w:sz w:val="22"/>
          <w:szCs w:val="22"/>
          <w:lang w:val="en-US"/>
        </w:rPr>
        <w:t xml:space="preserve">mg, </w:t>
      </w:r>
      <w:r w:rsidR="002405BE" w:rsidRPr="00D1103A">
        <w:rPr>
          <w:sz w:val="22"/>
          <w:szCs w:val="22"/>
          <w:lang w:val="en-US"/>
        </w:rPr>
        <w:t xml:space="preserve">7.119 </w:t>
      </w:r>
      <w:r w:rsidR="00F34D41"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="00F34D41" w:rsidRPr="00D1103A">
        <w:rPr>
          <w:sz w:val="22"/>
          <w:szCs w:val="22"/>
        </w:rPr>
        <w:t xml:space="preserve">(0 → </w:t>
      </w:r>
      <w:r w:rsidR="00F34D41" w:rsidRPr="00D1103A">
        <w:rPr>
          <w:sz w:val="22"/>
          <w:szCs w:val="22"/>
          <w:lang w:val="en-US"/>
        </w:rPr>
        <w:t>1</w:t>
      </w:r>
      <w:r w:rsidR="00F34D41" w:rsidRPr="00D1103A">
        <w:rPr>
          <w:sz w:val="22"/>
          <w:szCs w:val="22"/>
        </w:rPr>
        <w:t xml:space="preserve">0% </w:t>
      </w:r>
      <w:r w:rsidR="00F34D41" w:rsidRPr="00D1103A">
        <w:rPr>
          <w:sz w:val="22"/>
          <w:szCs w:val="22"/>
          <w:lang w:val="en-US"/>
        </w:rPr>
        <w:t>MeOH</w:t>
      </w:r>
      <w:r w:rsidR="00F34D41" w:rsidRPr="00D1103A">
        <w:rPr>
          <w:sz w:val="22"/>
          <w:szCs w:val="22"/>
        </w:rPr>
        <w:t xml:space="preserve"> in</w:t>
      </w:r>
      <w:r w:rsidR="00F34D41" w:rsidRPr="00D1103A">
        <w:rPr>
          <w:sz w:val="22"/>
          <w:szCs w:val="22"/>
          <w:lang w:val="en-US"/>
        </w:rPr>
        <w:t xml:space="preserve"> DCM</w:t>
      </w:r>
      <w:r w:rsidR="00F34D41" w:rsidRPr="00D1103A">
        <w:rPr>
          <w:sz w:val="22"/>
          <w:szCs w:val="22"/>
        </w:rPr>
        <w:t>)</w:t>
      </w:r>
      <w:r w:rsidR="00F34D41" w:rsidRPr="00D1103A">
        <w:rPr>
          <w:sz w:val="22"/>
          <w:szCs w:val="22"/>
          <w:lang w:val="en-US"/>
        </w:rPr>
        <w:t xml:space="preserve"> to yield the tittle compound as </w:t>
      </w:r>
      <w:r w:rsidR="00A80B85" w:rsidRPr="00D1103A">
        <w:rPr>
          <w:sz w:val="22"/>
          <w:szCs w:val="22"/>
          <w:lang w:val="en-US"/>
        </w:rPr>
        <w:t>a</w:t>
      </w:r>
      <w:r w:rsidR="00B90AD7" w:rsidRPr="00D1103A">
        <w:rPr>
          <w:sz w:val="22"/>
          <w:szCs w:val="22"/>
          <w:lang w:val="en-US"/>
        </w:rPr>
        <w:t>n orange</w:t>
      </w:r>
      <w:r w:rsidR="00A80B85" w:rsidRPr="00D1103A">
        <w:rPr>
          <w:sz w:val="22"/>
          <w:szCs w:val="22"/>
          <w:lang w:val="en-US"/>
        </w:rPr>
        <w:t xml:space="preserve"> solid (</w:t>
      </w:r>
      <w:r w:rsidR="004C4C1C" w:rsidRPr="00D1103A">
        <w:rPr>
          <w:sz w:val="22"/>
          <w:szCs w:val="22"/>
          <w:lang w:val="en-US"/>
        </w:rPr>
        <w:t>122.4</w:t>
      </w:r>
      <w:r w:rsidR="00A80B85" w:rsidRPr="00D1103A">
        <w:rPr>
          <w:sz w:val="22"/>
          <w:szCs w:val="22"/>
          <w:lang w:val="en-US"/>
        </w:rPr>
        <w:t xml:space="preserve"> mg, </w:t>
      </w:r>
      <w:r w:rsidR="004C4C1C" w:rsidRPr="00D1103A">
        <w:rPr>
          <w:sz w:val="22"/>
          <w:szCs w:val="22"/>
          <w:lang w:val="en-US"/>
        </w:rPr>
        <w:t>0.661</w:t>
      </w:r>
      <w:r w:rsidR="00A80B85" w:rsidRPr="00D1103A">
        <w:rPr>
          <w:sz w:val="22"/>
          <w:szCs w:val="22"/>
          <w:lang w:val="en-US"/>
        </w:rPr>
        <w:t xml:space="preserve"> mmol, </w:t>
      </w:r>
      <w:r w:rsidR="004612B9" w:rsidRPr="00D1103A">
        <w:rPr>
          <w:sz w:val="22"/>
          <w:szCs w:val="22"/>
          <w:lang w:val="en-US"/>
        </w:rPr>
        <w:t>19</w:t>
      </w:r>
      <w:r w:rsidR="00A80B85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7A1451" w:rsidRPr="00D1103A">
        <w:rPr>
          <w:sz w:val="22"/>
          <w:szCs w:val="22"/>
          <w:vertAlign w:val="superscript"/>
          <w:lang w:val="en-US"/>
        </w:rPr>
        <w:t>1</w:t>
      </w:r>
      <w:r w:rsidR="007A1451" w:rsidRPr="00D1103A">
        <w:rPr>
          <w:sz w:val="22"/>
          <w:szCs w:val="22"/>
          <w:lang w:val="en-US"/>
        </w:rPr>
        <w:t xml:space="preserve">H NMR (400 MHz, </w:t>
      </w:r>
      <w:r w:rsidR="003B7C13" w:rsidRPr="00D1103A">
        <w:rPr>
          <w:sz w:val="22"/>
          <w:szCs w:val="22"/>
          <w:lang w:val="en-US"/>
        </w:rPr>
        <w:t>CDCl</w:t>
      </w:r>
      <w:r w:rsidR="00816779" w:rsidRPr="00D1103A">
        <w:rPr>
          <w:sz w:val="22"/>
          <w:szCs w:val="22"/>
          <w:vertAlign w:val="subscript"/>
          <w:lang w:val="en-US"/>
        </w:rPr>
        <w:t>3</w:t>
      </w:r>
      <w:r w:rsidR="007A1451" w:rsidRPr="00D1103A">
        <w:rPr>
          <w:sz w:val="22"/>
          <w:szCs w:val="22"/>
          <w:lang w:val="en-US"/>
        </w:rPr>
        <w:t xml:space="preserve">) </w:t>
      </w:r>
      <w:r w:rsidR="007A1451" w:rsidRPr="00D1103A">
        <w:rPr>
          <w:sz w:val="22"/>
          <w:szCs w:val="22"/>
        </w:rPr>
        <w:t>δ</w:t>
      </w:r>
      <w:r w:rsidR="00195E56" w:rsidRPr="00D1103A">
        <w:rPr>
          <w:sz w:val="22"/>
          <w:szCs w:val="22"/>
          <w:lang w:val="en-US"/>
        </w:rPr>
        <w:t xml:space="preserve"> </w:t>
      </w:r>
      <w:r w:rsidR="00195E56" w:rsidRPr="00D1103A">
        <w:rPr>
          <w:sz w:val="22"/>
          <w:szCs w:val="22"/>
        </w:rPr>
        <w:t xml:space="preserve">8.89 – 8.82 (m, 1H), 8.38 – 8.30 (m, 1H), 7.94 (dt, </w:t>
      </w:r>
      <w:r w:rsidR="00195E56" w:rsidRPr="00D1103A">
        <w:rPr>
          <w:i/>
          <w:iCs/>
          <w:sz w:val="22"/>
          <w:szCs w:val="22"/>
        </w:rPr>
        <w:t>J</w:t>
      </w:r>
      <w:r w:rsidR="00195E56" w:rsidRPr="00D1103A">
        <w:rPr>
          <w:sz w:val="22"/>
          <w:szCs w:val="22"/>
        </w:rPr>
        <w:t xml:space="preserve"> = 7.9, 2.0 Hz, 1H), 7.19 – 7.14 (m, 1H), 7.13 (s, 1H), 3.88 (t, </w:t>
      </w:r>
      <w:r w:rsidR="00195E56" w:rsidRPr="00D1103A">
        <w:rPr>
          <w:i/>
          <w:iCs/>
          <w:sz w:val="22"/>
          <w:szCs w:val="22"/>
        </w:rPr>
        <w:t>J</w:t>
      </w:r>
      <w:r w:rsidR="00195E56" w:rsidRPr="00D1103A">
        <w:rPr>
          <w:sz w:val="22"/>
          <w:szCs w:val="22"/>
        </w:rPr>
        <w:t xml:space="preserve"> = 7.0 Hz, 2H), 2.80 (t, </w:t>
      </w:r>
      <w:r w:rsidR="00195E56" w:rsidRPr="00D1103A">
        <w:rPr>
          <w:i/>
          <w:iCs/>
          <w:sz w:val="22"/>
          <w:szCs w:val="22"/>
        </w:rPr>
        <w:t>J</w:t>
      </w:r>
      <w:r w:rsidR="00195E56" w:rsidRPr="00D1103A">
        <w:rPr>
          <w:sz w:val="22"/>
          <w:szCs w:val="22"/>
        </w:rPr>
        <w:t xml:space="preserve"> = 7.6 Hz, 2H), 2.57 – 2.43 (m, 2H).</w:t>
      </w:r>
      <w:r w:rsidR="00195E56" w:rsidRPr="00D1103A">
        <w:rPr>
          <w:sz w:val="22"/>
          <w:szCs w:val="22"/>
          <w:lang w:val="en-US"/>
        </w:rPr>
        <w:t xml:space="preserve"> </w:t>
      </w:r>
      <w:r w:rsidR="007A1451" w:rsidRPr="00D1103A">
        <w:rPr>
          <w:sz w:val="22"/>
          <w:szCs w:val="22"/>
          <w:vertAlign w:val="superscript"/>
        </w:rPr>
        <w:t>13</w:t>
      </w:r>
      <w:r w:rsidR="007A1451" w:rsidRPr="00D1103A">
        <w:rPr>
          <w:sz w:val="22"/>
          <w:szCs w:val="22"/>
        </w:rPr>
        <w:t xml:space="preserve">C NMR (100 MHz, </w:t>
      </w:r>
      <w:r w:rsidR="003B7C13" w:rsidRPr="00D1103A">
        <w:rPr>
          <w:sz w:val="22"/>
          <w:szCs w:val="22"/>
        </w:rPr>
        <w:t>CDCl</w:t>
      </w:r>
      <w:r w:rsidR="007A1451" w:rsidRPr="00D1103A">
        <w:rPr>
          <w:sz w:val="22"/>
          <w:szCs w:val="22"/>
          <w:vertAlign w:val="subscript"/>
        </w:rPr>
        <w:t>3</w:t>
      </w:r>
      <w:r w:rsidR="007A1451" w:rsidRPr="00D1103A">
        <w:rPr>
          <w:sz w:val="22"/>
          <w:szCs w:val="22"/>
        </w:rPr>
        <w:t>) δ 155.33, 147.31, 146.06, 142.87, 131.58, 130.72, 123.42, 111.04, 44.78, 25.97, 22.96.</w:t>
      </w:r>
    </w:p>
    <w:p w14:paraId="75803D8E" w14:textId="77777777" w:rsidR="007D6E05" w:rsidRPr="00D1103A" w:rsidRDefault="007D6E05" w:rsidP="00644547">
      <w:pPr>
        <w:jc w:val="both"/>
        <w:rPr>
          <w:b/>
          <w:sz w:val="22"/>
          <w:szCs w:val="22"/>
        </w:rPr>
      </w:pPr>
    </w:p>
    <w:p w14:paraId="7493042E" w14:textId="53CFEFB9" w:rsidR="00BD4762" w:rsidRPr="00D1103A" w:rsidRDefault="00FA238E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663" w:dyaOrig="1219" w14:anchorId="34A04F74">
          <v:shape id="_x0000_i1028" type="#_x0000_t75" style="width:82.65pt;height:61.35pt" o:ole="">
            <v:imagedata r:id="rId12" o:title=""/>
          </v:shape>
          <o:OLEObject Type="Embed" ProgID="ChemDraw.Document.6.0" ShapeID="_x0000_i1028" DrawAspect="Content" ObjectID="_1646117790" r:id="rId13"/>
        </w:object>
      </w:r>
    </w:p>
    <w:p w14:paraId="3D1FC039" w14:textId="336D5760" w:rsidR="00C804D0" w:rsidRPr="00D1103A" w:rsidRDefault="00BD4762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2-(pyridin-4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4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EF58E9" w:rsidRPr="00D1103A">
        <w:rPr>
          <w:sz w:val="22"/>
          <w:szCs w:val="22"/>
          <w:lang w:val="en-US"/>
        </w:rPr>
        <w:t xml:space="preserve">Compound </w:t>
      </w:r>
      <w:r w:rsidR="00EF58E9" w:rsidRPr="00D1103A">
        <w:rPr>
          <w:b/>
          <w:bCs/>
          <w:sz w:val="22"/>
          <w:szCs w:val="22"/>
          <w:lang w:val="en-US"/>
        </w:rPr>
        <w:t>ALM-DAI-4</w:t>
      </w:r>
      <w:r w:rsidR="00EF58E9" w:rsidRPr="00D1103A">
        <w:rPr>
          <w:sz w:val="22"/>
          <w:szCs w:val="22"/>
          <w:lang w:val="en-US"/>
        </w:rPr>
        <w:t xml:space="preserve"> was synthesized from </w:t>
      </w:r>
      <w:r w:rsidR="00451399" w:rsidRPr="00D1103A">
        <w:rPr>
          <w:sz w:val="22"/>
          <w:szCs w:val="22"/>
          <w:lang w:val="en-US"/>
        </w:rPr>
        <w:t xml:space="preserve">2-bromo-1-(pyridine-4-yl)ethan-1-one hydrobromide </w:t>
      </w:r>
      <w:r w:rsidR="00EF58E9" w:rsidRPr="00D1103A">
        <w:rPr>
          <w:sz w:val="22"/>
          <w:szCs w:val="22"/>
          <w:lang w:val="en-US"/>
        </w:rPr>
        <w:t>(</w:t>
      </w:r>
      <w:r w:rsidR="00451399" w:rsidRPr="00D1103A">
        <w:rPr>
          <w:sz w:val="22"/>
          <w:szCs w:val="22"/>
          <w:lang w:val="en-US"/>
        </w:rPr>
        <w:t xml:space="preserve">1000 </w:t>
      </w:r>
      <w:r w:rsidR="00EF58E9" w:rsidRPr="00D1103A">
        <w:rPr>
          <w:sz w:val="22"/>
          <w:szCs w:val="22"/>
          <w:lang w:val="en-US"/>
        </w:rPr>
        <w:t xml:space="preserve">mg, </w:t>
      </w:r>
      <w:r w:rsidR="00451399" w:rsidRPr="00D1103A">
        <w:rPr>
          <w:sz w:val="22"/>
          <w:szCs w:val="22"/>
          <w:lang w:val="en-US"/>
        </w:rPr>
        <w:t xml:space="preserve">3.559 </w:t>
      </w:r>
      <w:r w:rsidR="00EF58E9" w:rsidRPr="00D1103A">
        <w:rPr>
          <w:sz w:val="22"/>
          <w:szCs w:val="22"/>
          <w:lang w:val="en-US"/>
        </w:rPr>
        <w:t xml:space="preserve">mmol) and </w:t>
      </w:r>
      <w:r w:rsidR="004952B5" w:rsidRPr="00D1103A">
        <w:rPr>
          <w:sz w:val="22"/>
          <w:szCs w:val="22"/>
          <w:lang w:val="en-US"/>
        </w:rPr>
        <w:t xml:space="preserve">3,4-dihydro-2H-pyrrol-5-amine hydrochloride </w:t>
      </w:r>
      <w:r w:rsidR="00EF58E9" w:rsidRPr="00D1103A">
        <w:rPr>
          <w:sz w:val="22"/>
          <w:szCs w:val="22"/>
          <w:lang w:val="en-US"/>
        </w:rPr>
        <w:t>(</w:t>
      </w:r>
      <w:r w:rsidR="00943D67" w:rsidRPr="00D1103A">
        <w:rPr>
          <w:sz w:val="22"/>
          <w:szCs w:val="22"/>
          <w:lang w:val="en-US"/>
        </w:rPr>
        <w:t xml:space="preserve">536.5 </w:t>
      </w:r>
      <w:r w:rsidR="00EF58E9" w:rsidRPr="00D1103A">
        <w:rPr>
          <w:sz w:val="22"/>
          <w:szCs w:val="22"/>
          <w:lang w:val="en-US"/>
        </w:rPr>
        <w:t xml:space="preserve">mg, </w:t>
      </w:r>
      <w:r w:rsidR="00943D67" w:rsidRPr="00D1103A">
        <w:rPr>
          <w:sz w:val="22"/>
          <w:szCs w:val="22"/>
          <w:lang w:val="en-US"/>
        </w:rPr>
        <w:t xml:space="preserve">4.449 </w:t>
      </w:r>
      <w:r w:rsidR="00EF58E9"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="00EF58E9" w:rsidRPr="00D1103A">
        <w:rPr>
          <w:sz w:val="22"/>
          <w:szCs w:val="22"/>
        </w:rPr>
        <w:t xml:space="preserve">(0 → </w:t>
      </w:r>
      <w:r w:rsidR="00EF58E9" w:rsidRPr="00D1103A">
        <w:rPr>
          <w:sz w:val="22"/>
          <w:szCs w:val="22"/>
          <w:lang w:val="en-US"/>
        </w:rPr>
        <w:t>1</w:t>
      </w:r>
      <w:r w:rsidR="00EF58E9" w:rsidRPr="00D1103A">
        <w:rPr>
          <w:sz w:val="22"/>
          <w:szCs w:val="22"/>
        </w:rPr>
        <w:t xml:space="preserve">0% </w:t>
      </w:r>
      <w:r w:rsidR="00EF58E9" w:rsidRPr="00D1103A">
        <w:rPr>
          <w:sz w:val="22"/>
          <w:szCs w:val="22"/>
          <w:lang w:val="en-US"/>
        </w:rPr>
        <w:t>MeOH</w:t>
      </w:r>
      <w:r w:rsidR="00EF58E9" w:rsidRPr="00D1103A">
        <w:rPr>
          <w:sz w:val="22"/>
          <w:szCs w:val="22"/>
        </w:rPr>
        <w:t xml:space="preserve"> in</w:t>
      </w:r>
      <w:r w:rsidR="00EF58E9" w:rsidRPr="00D1103A">
        <w:rPr>
          <w:sz w:val="22"/>
          <w:szCs w:val="22"/>
          <w:lang w:val="en-US"/>
        </w:rPr>
        <w:t xml:space="preserve"> DCM</w:t>
      </w:r>
      <w:r w:rsidR="00EF58E9" w:rsidRPr="00D1103A">
        <w:rPr>
          <w:sz w:val="22"/>
          <w:szCs w:val="22"/>
        </w:rPr>
        <w:t>)</w:t>
      </w:r>
      <w:r w:rsidR="00EF58E9" w:rsidRPr="00D1103A">
        <w:rPr>
          <w:sz w:val="22"/>
          <w:szCs w:val="22"/>
          <w:lang w:val="en-US"/>
        </w:rPr>
        <w:t xml:space="preserve"> to yield the tittle compound as</w:t>
      </w:r>
      <w:r w:rsidR="00A3676E" w:rsidRPr="00D1103A">
        <w:rPr>
          <w:sz w:val="22"/>
          <w:szCs w:val="22"/>
          <w:lang w:val="en-US"/>
        </w:rPr>
        <w:t xml:space="preserve"> </w:t>
      </w:r>
      <w:r w:rsidR="00A80B85" w:rsidRPr="00D1103A">
        <w:rPr>
          <w:sz w:val="22"/>
          <w:szCs w:val="22"/>
          <w:lang w:val="en-US"/>
        </w:rPr>
        <w:t xml:space="preserve">a </w:t>
      </w:r>
      <w:r w:rsidR="00D2599B" w:rsidRPr="00D1103A">
        <w:rPr>
          <w:sz w:val="22"/>
          <w:szCs w:val="22"/>
          <w:lang w:val="en-US"/>
        </w:rPr>
        <w:t>brown</w:t>
      </w:r>
      <w:r w:rsidR="00A80B85" w:rsidRPr="00D1103A">
        <w:rPr>
          <w:sz w:val="22"/>
          <w:szCs w:val="22"/>
          <w:lang w:val="en-US"/>
        </w:rPr>
        <w:t xml:space="preserve"> solid (</w:t>
      </w:r>
      <w:r w:rsidR="00EA5F13" w:rsidRPr="00D1103A">
        <w:rPr>
          <w:sz w:val="22"/>
          <w:szCs w:val="22"/>
          <w:lang w:val="en-US"/>
        </w:rPr>
        <w:t>67.8</w:t>
      </w:r>
      <w:r w:rsidR="00A80B85" w:rsidRPr="00D1103A">
        <w:rPr>
          <w:sz w:val="22"/>
          <w:szCs w:val="22"/>
          <w:lang w:val="en-US"/>
        </w:rPr>
        <w:t xml:space="preserve"> mg, </w:t>
      </w:r>
      <w:r w:rsidR="00EA5F13" w:rsidRPr="00D1103A">
        <w:rPr>
          <w:sz w:val="22"/>
          <w:szCs w:val="22"/>
          <w:lang w:val="en-US"/>
        </w:rPr>
        <w:t>0.366</w:t>
      </w:r>
      <w:r w:rsidR="00A80B85" w:rsidRPr="00D1103A">
        <w:rPr>
          <w:sz w:val="22"/>
          <w:szCs w:val="22"/>
          <w:lang w:val="en-US"/>
        </w:rPr>
        <w:t xml:space="preserve"> mmol, </w:t>
      </w:r>
      <w:r w:rsidR="00EA5F13" w:rsidRPr="00D1103A">
        <w:rPr>
          <w:sz w:val="22"/>
          <w:szCs w:val="22"/>
          <w:lang w:val="en-US"/>
        </w:rPr>
        <w:t>10</w:t>
      </w:r>
      <w:r w:rsidR="00A80B85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C804D0" w:rsidRPr="00D1103A">
        <w:rPr>
          <w:sz w:val="22"/>
          <w:szCs w:val="22"/>
          <w:vertAlign w:val="superscript"/>
          <w:lang w:val="en-US"/>
        </w:rPr>
        <w:t>1</w:t>
      </w:r>
      <w:r w:rsidR="00C804D0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9B21CB" w:rsidRPr="00D1103A">
        <w:rPr>
          <w:sz w:val="22"/>
          <w:szCs w:val="22"/>
          <w:vertAlign w:val="subscript"/>
          <w:lang w:val="en-US"/>
        </w:rPr>
        <w:t>3</w:t>
      </w:r>
      <w:r w:rsidR="00C804D0" w:rsidRPr="00D1103A">
        <w:rPr>
          <w:sz w:val="22"/>
          <w:szCs w:val="22"/>
          <w:lang w:val="en-US"/>
        </w:rPr>
        <w:t xml:space="preserve">) </w:t>
      </w:r>
      <w:r w:rsidR="00C804D0" w:rsidRPr="00D1103A">
        <w:rPr>
          <w:sz w:val="22"/>
          <w:szCs w:val="22"/>
        </w:rPr>
        <w:t>δ</w:t>
      </w:r>
      <w:r w:rsidR="00C804D0" w:rsidRPr="00D1103A">
        <w:rPr>
          <w:sz w:val="22"/>
          <w:szCs w:val="22"/>
          <w:lang w:val="en-US"/>
        </w:rPr>
        <w:t xml:space="preserve"> 8.48 (d, </w:t>
      </w:r>
      <w:r w:rsidR="00C804D0" w:rsidRPr="00D1103A">
        <w:rPr>
          <w:i/>
          <w:iCs/>
          <w:sz w:val="22"/>
          <w:szCs w:val="22"/>
          <w:lang w:val="en-US"/>
        </w:rPr>
        <w:t>J</w:t>
      </w:r>
      <w:r w:rsidR="00C804D0" w:rsidRPr="00D1103A">
        <w:rPr>
          <w:sz w:val="22"/>
          <w:szCs w:val="22"/>
          <w:lang w:val="en-US"/>
        </w:rPr>
        <w:t xml:space="preserve"> = 5.5 Hz, 2H), 7.56 (d, </w:t>
      </w:r>
      <w:r w:rsidR="00C804D0" w:rsidRPr="00D1103A">
        <w:rPr>
          <w:i/>
          <w:iCs/>
          <w:sz w:val="22"/>
          <w:szCs w:val="22"/>
          <w:lang w:val="en-US"/>
        </w:rPr>
        <w:t>J</w:t>
      </w:r>
      <w:r w:rsidR="00C804D0" w:rsidRPr="00D1103A">
        <w:rPr>
          <w:sz w:val="22"/>
          <w:szCs w:val="22"/>
          <w:lang w:val="en-US"/>
        </w:rPr>
        <w:t xml:space="preserve"> = 5.7 Hz, 2H), 7.29 (s, 1H), 3.97 (t, </w:t>
      </w:r>
      <w:r w:rsidR="00C804D0" w:rsidRPr="00D1103A">
        <w:rPr>
          <w:i/>
          <w:iCs/>
          <w:sz w:val="22"/>
          <w:szCs w:val="22"/>
          <w:lang w:val="en-US"/>
        </w:rPr>
        <w:t>J</w:t>
      </w:r>
      <w:r w:rsidR="00C804D0" w:rsidRPr="00D1103A">
        <w:rPr>
          <w:sz w:val="22"/>
          <w:szCs w:val="22"/>
          <w:lang w:val="en-US"/>
        </w:rPr>
        <w:t xml:space="preserve"> = 7.1 Hz, 2H), 2.87 (t, </w:t>
      </w:r>
      <w:r w:rsidR="00C804D0" w:rsidRPr="00D1103A">
        <w:rPr>
          <w:i/>
          <w:iCs/>
          <w:sz w:val="22"/>
          <w:szCs w:val="22"/>
          <w:lang w:val="en-US"/>
        </w:rPr>
        <w:t>J</w:t>
      </w:r>
      <w:r w:rsidR="00C804D0" w:rsidRPr="00D1103A">
        <w:rPr>
          <w:sz w:val="22"/>
          <w:szCs w:val="22"/>
          <w:lang w:val="en-US"/>
        </w:rPr>
        <w:t xml:space="preserve"> = 7.5 Hz, 2H), 2.57 (p, </w:t>
      </w:r>
      <w:r w:rsidR="00C804D0" w:rsidRPr="00D1103A">
        <w:rPr>
          <w:i/>
          <w:iCs/>
          <w:sz w:val="22"/>
          <w:szCs w:val="22"/>
          <w:lang w:val="en-US"/>
        </w:rPr>
        <w:t>J</w:t>
      </w:r>
      <w:r w:rsidR="00C804D0" w:rsidRPr="00D1103A">
        <w:rPr>
          <w:sz w:val="22"/>
          <w:szCs w:val="22"/>
          <w:lang w:val="en-US"/>
        </w:rPr>
        <w:t xml:space="preserve"> = 7.3 Hz, 2H).</w:t>
      </w:r>
      <w:r w:rsidR="00644547" w:rsidRPr="00D1103A">
        <w:rPr>
          <w:sz w:val="22"/>
          <w:szCs w:val="22"/>
          <w:lang w:val="en-US"/>
        </w:rPr>
        <w:t xml:space="preserve"> </w:t>
      </w:r>
      <w:r w:rsidR="00C804D0" w:rsidRPr="00D1103A">
        <w:rPr>
          <w:sz w:val="22"/>
          <w:szCs w:val="22"/>
          <w:vertAlign w:val="superscript"/>
          <w:lang w:val="en-US"/>
        </w:rPr>
        <w:t>13</w:t>
      </w:r>
      <w:r w:rsidR="00C804D0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C804D0" w:rsidRPr="00D1103A">
        <w:rPr>
          <w:sz w:val="22"/>
          <w:szCs w:val="22"/>
          <w:vertAlign w:val="subscript"/>
          <w:lang w:val="en-US"/>
        </w:rPr>
        <w:t>3</w:t>
      </w:r>
      <w:r w:rsidR="00C804D0" w:rsidRPr="00D1103A">
        <w:rPr>
          <w:sz w:val="22"/>
          <w:szCs w:val="22"/>
          <w:lang w:val="en-US"/>
        </w:rPr>
        <w:t xml:space="preserve">) </w:t>
      </w:r>
      <w:r w:rsidR="00C804D0" w:rsidRPr="00D1103A">
        <w:rPr>
          <w:sz w:val="22"/>
          <w:szCs w:val="22"/>
        </w:rPr>
        <w:t>δ</w:t>
      </w:r>
      <w:r w:rsidR="00C804D0" w:rsidRPr="00D1103A">
        <w:rPr>
          <w:sz w:val="22"/>
          <w:szCs w:val="22"/>
          <w:lang w:val="en-US"/>
        </w:rPr>
        <w:t xml:space="preserve"> 155.80, 149.80, 143.56, 142.42, 118.92, 113.04, 44.95, 26.12, 23.07.</w:t>
      </w:r>
    </w:p>
    <w:p w14:paraId="4BE31240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0463A038" w14:textId="63BDD2A3" w:rsidR="00B83251" w:rsidRPr="00D1103A" w:rsidRDefault="00FA238E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627" w:dyaOrig="1219" w14:anchorId="37D8EE07">
          <v:shape id="_x0000_i1029" type="#_x0000_t75" style="width:81.35pt;height:61.35pt" o:ole="">
            <v:imagedata r:id="rId14" o:title=""/>
          </v:shape>
          <o:OLEObject Type="Embed" ProgID="ChemDraw.Document.6.0" ShapeID="_x0000_i1029" DrawAspect="Content" ObjectID="_1646117791" r:id="rId15"/>
        </w:object>
      </w:r>
    </w:p>
    <w:p w14:paraId="4E88CC95" w14:textId="48AD4CC0" w:rsidR="004E5FF3" w:rsidRPr="00D1103A" w:rsidRDefault="00B83251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lastRenderedPageBreak/>
        <w:t>6-(pyridin-2-yl)-2,3-dihydroimidazo[2,1-</w:t>
      </w:r>
      <w:r w:rsidRPr="00D1103A">
        <w:rPr>
          <w:b/>
          <w:bCs/>
          <w:i/>
          <w:iCs/>
          <w:color w:val="000000"/>
          <w:sz w:val="22"/>
          <w:szCs w:val="22"/>
        </w:rPr>
        <w:t>b</w:t>
      </w:r>
      <w:r w:rsidRPr="00D1103A">
        <w:rPr>
          <w:b/>
          <w:bCs/>
          <w:color w:val="000000"/>
          <w:sz w:val="22"/>
          <w:szCs w:val="22"/>
        </w:rPr>
        <w:t xml:space="preserve">]thi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5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A3676E" w:rsidRPr="00D1103A">
        <w:rPr>
          <w:sz w:val="22"/>
          <w:szCs w:val="22"/>
          <w:lang w:val="en-US"/>
        </w:rPr>
        <w:t xml:space="preserve">Compound </w:t>
      </w:r>
      <w:r w:rsidR="00A3676E" w:rsidRPr="00D1103A">
        <w:rPr>
          <w:b/>
          <w:bCs/>
          <w:sz w:val="22"/>
          <w:szCs w:val="22"/>
          <w:lang w:val="en-US"/>
        </w:rPr>
        <w:t>ALM-DAI-</w:t>
      </w:r>
      <w:r w:rsidR="00FF7115" w:rsidRPr="00D1103A">
        <w:rPr>
          <w:b/>
          <w:bCs/>
          <w:sz w:val="22"/>
          <w:szCs w:val="22"/>
          <w:lang w:val="en-US"/>
        </w:rPr>
        <w:t>5</w:t>
      </w:r>
      <w:r w:rsidR="00A3676E" w:rsidRPr="00D1103A">
        <w:rPr>
          <w:sz w:val="22"/>
          <w:szCs w:val="22"/>
          <w:lang w:val="en-US"/>
        </w:rPr>
        <w:t xml:space="preserve"> was synthesized from </w:t>
      </w:r>
      <w:r w:rsidR="0050629F" w:rsidRPr="00D1103A">
        <w:rPr>
          <w:sz w:val="22"/>
          <w:szCs w:val="22"/>
          <w:lang w:val="en-US"/>
        </w:rPr>
        <w:t xml:space="preserve">2-bromo-1-(pyridine-2-yl)ethan-1-one hydrobromide </w:t>
      </w:r>
      <w:r w:rsidR="00A3676E" w:rsidRPr="00D1103A">
        <w:rPr>
          <w:sz w:val="22"/>
          <w:szCs w:val="22"/>
          <w:lang w:val="en-US"/>
        </w:rPr>
        <w:t>(</w:t>
      </w:r>
      <w:r w:rsidR="0050629F" w:rsidRPr="00D1103A">
        <w:rPr>
          <w:sz w:val="22"/>
          <w:szCs w:val="22"/>
          <w:lang w:val="en-US"/>
        </w:rPr>
        <w:t xml:space="preserve">1100 </w:t>
      </w:r>
      <w:r w:rsidR="00A3676E" w:rsidRPr="00D1103A">
        <w:rPr>
          <w:sz w:val="22"/>
          <w:szCs w:val="22"/>
          <w:lang w:val="en-US"/>
        </w:rPr>
        <w:t xml:space="preserve">mg, </w:t>
      </w:r>
      <w:r w:rsidR="0050629F" w:rsidRPr="00D1103A">
        <w:rPr>
          <w:sz w:val="22"/>
          <w:szCs w:val="22"/>
          <w:lang w:val="en-US"/>
        </w:rPr>
        <w:t xml:space="preserve">3.915 </w:t>
      </w:r>
      <w:r w:rsidR="00A3676E" w:rsidRPr="00D1103A">
        <w:rPr>
          <w:sz w:val="22"/>
          <w:szCs w:val="22"/>
          <w:lang w:val="en-US"/>
        </w:rPr>
        <w:t xml:space="preserve">mmol) and </w:t>
      </w:r>
      <w:r w:rsidR="0050629F" w:rsidRPr="00D1103A">
        <w:rPr>
          <w:sz w:val="22"/>
          <w:szCs w:val="22"/>
          <w:lang w:val="en-US"/>
        </w:rPr>
        <w:t>4,5-dihydrothiazol-2-amine</w:t>
      </w:r>
      <w:r w:rsidR="00A3676E" w:rsidRPr="00D1103A">
        <w:rPr>
          <w:sz w:val="22"/>
          <w:szCs w:val="22"/>
          <w:lang w:val="en-US"/>
        </w:rPr>
        <w:t xml:space="preserve"> (</w:t>
      </w:r>
      <w:r w:rsidR="0050629F" w:rsidRPr="00D1103A">
        <w:rPr>
          <w:sz w:val="22"/>
          <w:szCs w:val="22"/>
          <w:lang w:val="en-US"/>
        </w:rPr>
        <w:t xml:space="preserve">500 </w:t>
      </w:r>
      <w:r w:rsidR="00A3676E" w:rsidRPr="00D1103A">
        <w:rPr>
          <w:sz w:val="22"/>
          <w:szCs w:val="22"/>
          <w:lang w:val="en-US"/>
        </w:rPr>
        <w:t xml:space="preserve">mg, </w:t>
      </w:r>
      <w:r w:rsidR="0050629F" w:rsidRPr="00D1103A">
        <w:rPr>
          <w:sz w:val="22"/>
          <w:szCs w:val="22"/>
          <w:lang w:val="en-US"/>
        </w:rPr>
        <w:t xml:space="preserve">4.894 </w:t>
      </w:r>
      <w:r w:rsidR="00A3676E"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="00A3676E" w:rsidRPr="00D1103A">
        <w:rPr>
          <w:sz w:val="22"/>
          <w:szCs w:val="22"/>
        </w:rPr>
        <w:t xml:space="preserve">(0 → </w:t>
      </w:r>
      <w:r w:rsidR="00A3676E" w:rsidRPr="00D1103A">
        <w:rPr>
          <w:sz w:val="22"/>
          <w:szCs w:val="22"/>
          <w:lang w:val="en-US"/>
        </w:rPr>
        <w:t>1</w:t>
      </w:r>
      <w:r w:rsidR="00A3676E" w:rsidRPr="00D1103A">
        <w:rPr>
          <w:sz w:val="22"/>
          <w:szCs w:val="22"/>
        </w:rPr>
        <w:t xml:space="preserve">0% </w:t>
      </w:r>
      <w:r w:rsidR="00A3676E" w:rsidRPr="00D1103A">
        <w:rPr>
          <w:sz w:val="22"/>
          <w:szCs w:val="22"/>
          <w:lang w:val="en-US"/>
        </w:rPr>
        <w:t>MeOH</w:t>
      </w:r>
      <w:r w:rsidR="00A3676E" w:rsidRPr="00D1103A">
        <w:rPr>
          <w:sz w:val="22"/>
          <w:szCs w:val="22"/>
        </w:rPr>
        <w:t xml:space="preserve"> in</w:t>
      </w:r>
      <w:r w:rsidR="00A3676E" w:rsidRPr="00D1103A">
        <w:rPr>
          <w:sz w:val="22"/>
          <w:szCs w:val="22"/>
          <w:lang w:val="en-US"/>
        </w:rPr>
        <w:t xml:space="preserve"> DCM</w:t>
      </w:r>
      <w:r w:rsidR="00A3676E" w:rsidRPr="00D1103A">
        <w:rPr>
          <w:sz w:val="22"/>
          <w:szCs w:val="22"/>
        </w:rPr>
        <w:t>)</w:t>
      </w:r>
      <w:r w:rsidR="00A3676E" w:rsidRPr="00D1103A">
        <w:rPr>
          <w:sz w:val="22"/>
          <w:szCs w:val="22"/>
          <w:lang w:val="en-US"/>
        </w:rPr>
        <w:t xml:space="preserve"> to yield the tittle compound as </w:t>
      </w:r>
      <w:r w:rsidR="00A80B85" w:rsidRPr="00D1103A">
        <w:rPr>
          <w:sz w:val="22"/>
          <w:szCs w:val="22"/>
          <w:lang w:val="en-US"/>
        </w:rPr>
        <w:t>a</w:t>
      </w:r>
      <w:r w:rsidR="00DA3926" w:rsidRPr="00D1103A">
        <w:rPr>
          <w:sz w:val="22"/>
          <w:szCs w:val="22"/>
          <w:lang w:val="en-US"/>
        </w:rPr>
        <w:t>n orange</w:t>
      </w:r>
      <w:r w:rsidR="00A80B85" w:rsidRPr="00D1103A">
        <w:rPr>
          <w:sz w:val="22"/>
          <w:szCs w:val="22"/>
          <w:lang w:val="en-US"/>
        </w:rPr>
        <w:t xml:space="preserve"> solid (</w:t>
      </w:r>
      <w:r w:rsidR="004612B9" w:rsidRPr="00D1103A">
        <w:rPr>
          <w:sz w:val="22"/>
          <w:szCs w:val="22"/>
          <w:lang w:val="en-US"/>
        </w:rPr>
        <w:t>509.4</w:t>
      </w:r>
      <w:r w:rsidR="00A80B85" w:rsidRPr="00D1103A">
        <w:rPr>
          <w:sz w:val="22"/>
          <w:szCs w:val="22"/>
          <w:lang w:val="en-US"/>
        </w:rPr>
        <w:t xml:space="preserve"> mg, </w:t>
      </w:r>
      <w:r w:rsidR="00DA3926" w:rsidRPr="00D1103A">
        <w:rPr>
          <w:sz w:val="22"/>
          <w:szCs w:val="22"/>
          <w:lang w:val="en-US"/>
        </w:rPr>
        <w:t>2.506</w:t>
      </w:r>
      <w:r w:rsidR="00A80B85" w:rsidRPr="00D1103A">
        <w:rPr>
          <w:sz w:val="22"/>
          <w:szCs w:val="22"/>
          <w:lang w:val="en-US"/>
        </w:rPr>
        <w:t xml:space="preserve"> mmol, </w:t>
      </w:r>
      <w:r w:rsidR="00DA3926" w:rsidRPr="00D1103A">
        <w:rPr>
          <w:sz w:val="22"/>
          <w:szCs w:val="22"/>
          <w:lang w:val="en-US"/>
        </w:rPr>
        <w:t>64</w:t>
      </w:r>
      <w:r w:rsidR="00A80B85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BD7706" w:rsidRPr="00D1103A">
        <w:rPr>
          <w:sz w:val="22"/>
          <w:szCs w:val="22"/>
          <w:vertAlign w:val="superscript"/>
          <w:lang w:val="en-US"/>
        </w:rPr>
        <w:t>1</w:t>
      </w:r>
      <w:r w:rsidR="00BD7706" w:rsidRPr="00D1103A">
        <w:rPr>
          <w:sz w:val="22"/>
          <w:szCs w:val="22"/>
          <w:lang w:val="en-US"/>
        </w:rPr>
        <w:t xml:space="preserve">H NMR (400 MHz, </w:t>
      </w:r>
      <w:r w:rsidR="00E9522D" w:rsidRPr="00D1103A">
        <w:rPr>
          <w:sz w:val="22"/>
          <w:szCs w:val="22"/>
          <w:lang w:val="en-US"/>
        </w:rPr>
        <w:t>CDCl</w:t>
      </w:r>
      <w:r w:rsidR="009B21CB" w:rsidRPr="00D1103A">
        <w:rPr>
          <w:sz w:val="22"/>
          <w:szCs w:val="22"/>
          <w:vertAlign w:val="subscript"/>
          <w:lang w:val="en-US"/>
        </w:rPr>
        <w:t>3</w:t>
      </w:r>
      <w:r w:rsidR="00BD7706" w:rsidRPr="00D1103A">
        <w:rPr>
          <w:sz w:val="22"/>
          <w:szCs w:val="22"/>
          <w:lang w:val="en-US"/>
        </w:rPr>
        <w:t xml:space="preserve">) </w:t>
      </w:r>
      <w:r w:rsidR="00BD7706" w:rsidRPr="00D1103A">
        <w:rPr>
          <w:sz w:val="22"/>
          <w:szCs w:val="22"/>
        </w:rPr>
        <w:t>δ</w:t>
      </w:r>
      <w:r w:rsidR="003E0E09" w:rsidRPr="00D1103A">
        <w:rPr>
          <w:sz w:val="22"/>
          <w:szCs w:val="22"/>
          <w:lang w:val="en-US"/>
        </w:rPr>
        <w:t xml:space="preserve"> </w:t>
      </w:r>
      <w:r w:rsidR="003E0E09" w:rsidRPr="00D1103A">
        <w:rPr>
          <w:sz w:val="22"/>
          <w:szCs w:val="22"/>
        </w:rPr>
        <w:t xml:space="preserve">8.51 – 8.45 (m, 1H), 7.89 (d, </w:t>
      </w:r>
      <w:r w:rsidR="003E0E09" w:rsidRPr="00D1103A">
        <w:rPr>
          <w:i/>
          <w:iCs/>
          <w:sz w:val="22"/>
          <w:szCs w:val="22"/>
        </w:rPr>
        <w:t>J</w:t>
      </w:r>
      <w:r w:rsidR="003E0E09" w:rsidRPr="00D1103A">
        <w:rPr>
          <w:sz w:val="22"/>
          <w:szCs w:val="22"/>
        </w:rPr>
        <w:t xml:space="preserve"> = 8.0 Hz, 1H), 7.71 (s, 1H), 7.68 (dd, </w:t>
      </w:r>
      <w:r w:rsidR="003E0E09" w:rsidRPr="00D1103A">
        <w:rPr>
          <w:i/>
          <w:iCs/>
          <w:sz w:val="22"/>
          <w:szCs w:val="22"/>
        </w:rPr>
        <w:t>J</w:t>
      </w:r>
      <w:r w:rsidR="003E0E09" w:rsidRPr="00D1103A">
        <w:rPr>
          <w:sz w:val="22"/>
          <w:szCs w:val="22"/>
        </w:rPr>
        <w:t xml:space="preserve"> = 7.8, 1.6 Hz, 1H), 7.15 – 7.07 (m, 1H), 4.20 (t, </w:t>
      </w:r>
      <w:r w:rsidR="003E0E09" w:rsidRPr="00D1103A">
        <w:rPr>
          <w:i/>
          <w:iCs/>
          <w:sz w:val="22"/>
          <w:szCs w:val="22"/>
        </w:rPr>
        <w:t>J</w:t>
      </w:r>
      <w:r w:rsidR="003E0E09" w:rsidRPr="00D1103A">
        <w:rPr>
          <w:sz w:val="22"/>
          <w:szCs w:val="22"/>
        </w:rPr>
        <w:t xml:space="preserve"> = 7.3 Hz, 2H), 3.82 (t, </w:t>
      </w:r>
      <w:r w:rsidR="003E0E09" w:rsidRPr="00D1103A">
        <w:rPr>
          <w:i/>
          <w:iCs/>
          <w:sz w:val="22"/>
          <w:szCs w:val="22"/>
        </w:rPr>
        <w:t>J</w:t>
      </w:r>
      <w:r w:rsidR="003E0E09" w:rsidRPr="00D1103A">
        <w:rPr>
          <w:sz w:val="22"/>
          <w:szCs w:val="22"/>
        </w:rPr>
        <w:t xml:space="preserve"> = 7.2 Hz, 2H).</w:t>
      </w:r>
      <w:r w:rsidR="003E0E09" w:rsidRPr="00D1103A">
        <w:rPr>
          <w:sz w:val="22"/>
          <w:szCs w:val="22"/>
          <w:lang w:val="en-US"/>
        </w:rPr>
        <w:t xml:space="preserve"> </w:t>
      </w:r>
      <w:r w:rsidR="004E5FF3" w:rsidRPr="00D1103A">
        <w:rPr>
          <w:sz w:val="22"/>
          <w:szCs w:val="22"/>
          <w:vertAlign w:val="superscript"/>
        </w:rPr>
        <w:t>13</w:t>
      </w:r>
      <w:r w:rsidR="004E5FF3" w:rsidRPr="00D1103A">
        <w:rPr>
          <w:sz w:val="22"/>
          <w:szCs w:val="22"/>
        </w:rPr>
        <w:t xml:space="preserve">C NMR (100 MHz, </w:t>
      </w:r>
      <w:r w:rsidR="003B7C13" w:rsidRPr="00D1103A">
        <w:rPr>
          <w:sz w:val="22"/>
          <w:szCs w:val="22"/>
        </w:rPr>
        <w:t>CDCl</w:t>
      </w:r>
      <w:r w:rsidR="004E5FF3" w:rsidRPr="00D1103A">
        <w:rPr>
          <w:sz w:val="22"/>
          <w:szCs w:val="22"/>
          <w:vertAlign w:val="subscript"/>
        </w:rPr>
        <w:t>3</w:t>
      </w:r>
      <w:r w:rsidR="004E5FF3" w:rsidRPr="00D1103A">
        <w:rPr>
          <w:sz w:val="22"/>
          <w:szCs w:val="22"/>
        </w:rPr>
        <w:t>) δ 152.67, 150.56, 148.59, 146.85, 137.27, 121.68, 119.29, 116.04, 46.27, 34.83.</w:t>
      </w:r>
    </w:p>
    <w:p w14:paraId="0AD9AA36" w14:textId="77777777" w:rsidR="007D6E05" w:rsidRPr="00D1103A" w:rsidRDefault="007D6E05" w:rsidP="00644547">
      <w:pPr>
        <w:jc w:val="both"/>
        <w:rPr>
          <w:b/>
          <w:sz w:val="22"/>
          <w:szCs w:val="22"/>
        </w:rPr>
      </w:pPr>
    </w:p>
    <w:p w14:paraId="282EF2EF" w14:textId="019D4808" w:rsidR="00B83251" w:rsidRPr="00D1103A" w:rsidRDefault="00FA238E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8" w:dyaOrig="1253" w14:anchorId="73D186E7">
          <v:shape id="_x0000_i1030" type="#_x0000_t75" style="width:86pt;height:63.35pt" o:ole="">
            <v:imagedata r:id="rId16" o:title=""/>
          </v:shape>
          <o:OLEObject Type="Embed" ProgID="ChemDraw.Document.6.0" ShapeID="_x0000_i1030" DrawAspect="Content" ObjectID="_1646117792" r:id="rId17"/>
        </w:object>
      </w:r>
    </w:p>
    <w:p w14:paraId="347ECBA2" w14:textId="73121E29" w:rsidR="00451B8F" w:rsidRPr="00D1103A" w:rsidRDefault="00B83251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2-(pyridin-2-yl)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midin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7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FF7115" w:rsidRPr="00D1103A">
        <w:rPr>
          <w:sz w:val="22"/>
          <w:szCs w:val="22"/>
          <w:lang w:val="en-US"/>
        </w:rPr>
        <w:t xml:space="preserve">Compound </w:t>
      </w:r>
      <w:r w:rsidR="00FF7115" w:rsidRPr="00D1103A">
        <w:rPr>
          <w:b/>
          <w:bCs/>
          <w:sz w:val="22"/>
          <w:szCs w:val="22"/>
          <w:lang w:val="en-US"/>
        </w:rPr>
        <w:t>ALM-DAI-</w:t>
      </w:r>
      <w:r w:rsidR="00C368F8" w:rsidRPr="00D1103A">
        <w:rPr>
          <w:b/>
          <w:bCs/>
          <w:sz w:val="22"/>
          <w:szCs w:val="22"/>
          <w:lang w:val="en-US"/>
        </w:rPr>
        <w:t>7</w:t>
      </w:r>
      <w:r w:rsidR="00FF7115" w:rsidRPr="00D1103A">
        <w:rPr>
          <w:sz w:val="22"/>
          <w:szCs w:val="22"/>
          <w:lang w:val="en-US"/>
        </w:rPr>
        <w:t xml:space="preserve"> was synthesized from </w:t>
      </w:r>
      <w:r w:rsidR="00381B7C" w:rsidRPr="00D1103A">
        <w:rPr>
          <w:sz w:val="22"/>
          <w:szCs w:val="22"/>
          <w:lang w:val="en-US"/>
        </w:rPr>
        <w:t>2-bromo-1-(pyridine-2-yl)</w:t>
      </w:r>
      <w:r w:rsidR="008A31DB" w:rsidRPr="00D1103A">
        <w:rPr>
          <w:sz w:val="22"/>
          <w:szCs w:val="22"/>
          <w:lang w:val="en-US"/>
        </w:rPr>
        <w:t xml:space="preserve">ethan-1-one hydrobromide </w:t>
      </w:r>
      <w:r w:rsidR="00FF7115" w:rsidRPr="00D1103A">
        <w:rPr>
          <w:sz w:val="22"/>
          <w:szCs w:val="22"/>
          <w:lang w:val="en-US"/>
        </w:rPr>
        <w:t>(</w:t>
      </w:r>
      <w:r w:rsidR="008A31DB" w:rsidRPr="00D1103A">
        <w:rPr>
          <w:sz w:val="22"/>
          <w:szCs w:val="22"/>
          <w:lang w:val="en-US"/>
        </w:rPr>
        <w:t xml:space="preserve">1100 </w:t>
      </w:r>
      <w:r w:rsidR="00FF7115" w:rsidRPr="00D1103A">
        <w:rPr>
          <w:sz w:val="22"/>
          <w:szCs w:val="22"/>
          <w:lang w:val="en-US"/>
        </w:rPr>
        <w:t xml:space="preserve">mg, </w:t>
      </w:r>
      <w:r w:rsidR="008A31DB" w:rsidRPr="00D1103A">
        <w:rPr>
          <w:sz w:val="22"/>
          <w:szCs w:val="22"/>
          <w:lang w:val="en-US"/>
        </w:rPr>
        <w:t xml:space="preserve">3.915 </w:t>
      </w:r>
      <w:r w:rsidR="00FF7115" w:rsidRPr="00D1103A">
        <w:rPr>
          <w:sz w:val="22"/>
          <w:szCs w:val="22"/>
          <w:lang w:val="en-US"/>
        </w:rPr>
        <w:t xml:space="preserve">mmol) and </w:t>
      </w:r>
      <w:r w:rsidR="00184EA7" w:rsidRPr="00D1103A">
        <w:rPr>
          <w:sz w:val="22"/>
          <w:szCs w:val="22"/>
          <w:lang w:val="en-US"/>
        </w:rPr>
        <w:t>pyrimidin-2-amine</w:t>
      </w:r>
      <w:r w:rsidR="00FF7115" w:rsidRPr="00D1103A">
        <w:rPr>
          <w:sz w:val="22"/>
          <w:szCs w:val="22"/>
          <w:lang w:val="en-US"/>
        </w:rPr>
        <w:t xml:space="preserve"> (</w:t>
      </w:r>
      <w:r w:rsidR="00184EA7" w:rsidRPr="00D1103A">
        <w:rPr>
          <w:sz w:val="22"/>
          <w:szCs w:val="22"/>
          <w:lang w:val="en-US"/>
        </w:rPr>
        <w:t xml:space="preserve">372.4 </w:t>
      </w:r>
      <w:r w:rsidR="00FF7115" w:rsidRPr="00D1103A">
        <w:rPr>
          <w:sz w:val="22"/>
          <w:szCs w:val="22"/>
          <w:lang w:val="en-US"/>
        </w:rPr>
        <w:t xml:space="preserve">mg, </w:t>
      </w:r>
      <w:r w:rsidR="00FB0696" w:rsidRPr="00D1103A">
        <w:rPr>
          <w:sz w:val="22"/>
          <w:szCs w:val="22"/>
          <w:lang w:val="en-US"/>
        </w:rPr>
        <w:t xml:space="preserve">3.915 </w:t>
      </w:r>
      <w:r w:rsidR="00FF7115"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="00FF7115" w:rsidRPr="00D1103A">
        <w:rPr>
          <w:sz w:val="22"/>
          <w:szCs w:val="22"/>
        </w:rPr>
        <w:t xml:space="preserve">(0 → </w:t>
      </w:r>
      <w:r w:rsidR="00FF7115" w:rsidRPr="00D1103A">
        <w:rPr>
          <w:sz w:val="22"/>
          <w:szCs w:val="22"/>
          <w:lang w:val="en-US"/>
        </w:rPr>
        <w:t>1</w:t>
      </w:r>
      <w:r w:rsidR="00FF7115" w:rsidRPr="00D1103A">
        <w:rPr>
          <w:sz w:val="22"/>
          <w:szCs w:val="22"/>
        </w:rPr>
        <w:t xml:space="preserve">0% </w:t>
      </w:r>
      <w:r w:rsidR="00FF7115" w:rsidRPr="00D1103A">
        <w:rPr>
          <w:sz w:val="22"/>
          <w:szCs w:val="22"/>
          <w:lang w:val="en-US"/>
        </w:rPr>
        <w:t>MeOH</w:t>
      </w:r>
      <w:r w:rsidR="00FF7115" w:rsidRPr="00D1103A">
        <w:rPr>
          <w:sz w:val="22"/>
          <w:szCs w:val="22"/>
        </w:rPr>
        <w:t xml:space="preserve"> in</w:t>
      </w:r>
      <w:r w:rsidR="00FF7115" w:rsidRPr="00D1103A">
        <w:rPr>
          <w:sz w:val="22"/>
          <w:szCs w:val="22"/>
          <w:lang w:val="en-US"/>
        </w:rPr>
        <w:t xml:space="preserve"> DCM</w:t>
      </w:r>
      <w:r w:rsidR="00FF7115" w:rsidRPr="00D1103A">
        <w:rPr>
          <w:sz w:val="22"/>
          <w:szCs w:val="22"/>
        </w:rPr>
        <w:t>)</w:t>
      </w:r>
      <w:r w:rsidR="00FF7115" w:rsidRPr="00D1103A">
        <w:rPr>
          <w:sz w:val="22"/>
          <w:szCs w:val="22"/>
          <w:lang w:val="en-US"/>
        </w:rPr>
        <w:t xml:space="preserve"> to yield the tittle compound as</w:t>
      </w:r>
      <w:r w:rsidR="00C368F8" w:rsidRPr="00D1103A">
        <w:rPr>
          <w:sz w:val="22"/>
          <w:szCs w:val="22"/>
          <w:lang w:val="en-US"/>
        </w:rPr>
        <w:t xml:space="preserve"> </w:t>
      </w:r>
      <w:r w:rsidR="00DA3926" w:rsidRPr="00D1103A">
        <w:rPr>
          <w:sz w:val="22"/>
          <w:szCs w:val="22"/>
          <w:lang w:val="en-US"/>
        </w:rPr>
        <w:t xml:space="preserve">an orange </w:t>
      </w:r>
      <w:r w:rsidR="00A80B85" w:rsidRPr="00D1103A">
        <w:rPr>
          <w:sz w:val="22"/>
          <w:szCs w:val="22"/>
          <w:lang w:val="en-US"/>
        </w:rPr>
        <w:t>solid (</w:t>
      </w:r>
      <w:r w:rsidR="00970528" w:rsidRPr="00D1103A">
        <w:rPr>
          <w:sz w:val="22"/>
          <w:szCs w:val="22"/>
          <w:lang w:val="en-US"/>
        </w:rPr>
        <w:t>232.5</w:t>
      </w:r>
      <w:r w:rsidR="00A80B85" w:rsidRPr="00D1103A">
        <w:rPr>
          <w:sz w:val="22"/>
          <w:szCs w:val="22"/>
          <w:lang w:val="en-US"/>
        </w:rPr>
        <w:t xml:space="preserve"> mg, </w:t>
      </w:r>
      <w:r w:rsidR="00970528" w:rsidRPr="00D1103A">
        <w:rPr>
          <w:sz w:val="22"/>
          <w:szCs w:val="22"/>
          <w:lang w:val="en-US"/>
        </w:rPr>
        <w:t>1.185</w:t>
      </w:r>
      <w:r w:rsidR="00A80B85" w:rsidRPr="00D1103A">
        <w:rPr>
          <w:sz w:val="22"/>
          <w:szCs w:val="22"/>
          <w:lang w:val="en-US"/>
        </w:rPr>
        <w:t xml:space="preserve"> mmol, </w:t>
      </w:r>
      <w:r w:rsidR="00970528" w:rsidRPr="00D1103A">
        <w:rPr>
          <w:sz w:val="22"/>
          <w:szCs w:val="22"/>
          <w:lang w:val="en-US"/>
        </w:rPr>
        <w:t>30</w:t>
      </w:r>
      <w:r w:rsidR="00A80B85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451B8F" w:rsidRPr="00D1103A">
        <w:rPr>
          <w:sz w:val="22"/>
          <w:szCs w:val="22"/>
          <w:vertAlign w:val="superscript"/>
          <w:lang w:val="en-US"/>
        </w:rPr>
        <w:t>1</w:t>
      </w:r>
      <w:r w:rsidR="00451B8F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451B8F" w:rsidRPr="00D1103A">
        <w:rPr>
          <w:sz w:val="22"/>
          <w:szCs w:val="22"/>
          <w:lang w:val="en-US"/>
        </w:rPr>
        <w:t xml:space="preserve">) </w:t>
      </w:r>
      <w:r w:rsidR="00451B8F" w:rsidRPr="00D1103A">
        <w:rPr>
          <w:sz w:val="22"/>
          <w:szCs w:val="22"/>
        </w:rPr>
        <w:t>δ</w:t>
      </w:r>
      <w:r w:rsidR="00451B8F" w:rsidRPr="00D1103A">
        <w:rPr>
          <w:sz w:val="22"/>
          <w:szCs w:val="22"/>
          <w:lang w:val="en-US"/>
        </w:rPr>
        <w:t xml:space="preserve"> 8.60 (dd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4.9, 1.8, 0.9 Hz, 1H), 8.55 (d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4.1, 2.0 Hz, 1H), 8.47 (d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6.8, 2.0 Hz, 1H), 8.36 (dt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7.9, 1.1 Hz, 1H), 8.31 (s, 1H), 7.83 (t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7.7, 1.8 Hz, 1H), 7.27 (dd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7.6, 4.9, 1.3 Hz, 1H), 6.87 (dd, </w:t>
      </w:r>
      <w:r w:rsidR="00451B8F" w:rsidRPr="00D1103A">
        <w:rPr>
          <w:i/>
          <w:iCs/>
          <w:sz w:val="22"/>
          <w:szCs w:val="22"/>
          <w:lang w:val="en-US"/>
        </w:rPr>
        <w:t>J</w:t>
      </w:r>
      <w:r w:rsidR="00451B8F" w:rsidRPr="00D1103A">
        <w:rPr>
          <w:sz w:val="22"/>
          <w:szCs w:val="22"/>
          <w:lang w:val="en-US"/>
        </w:rPr>
        <w:t xml:space="preserve"> = 6.7, 4.1 Hz, 1H).</w:t>
      </w:r>
      <w:r w:rsidR="00644547" w:rsidRPr="00D1103A">
        <w:rPr>
          <w:sz w:val="22"/>
          <w:szCs w:val="22"/>
          <w:lang w:val="en-US"/>
        </w:rPr>
        <w:t xml:space="preserve"> </w:t>
      </w:r>
      <w:r w:rsidR="00451B8F" w:rsidRPr="00D1103A">
        <w:rPr>
          <w:sz w:val="22"/>
          <w:szCs w:val="22"/>
          <w:vertAlign w:val="superscript"/>
          <w:lang w:val="en-US"/>
        </w:rPr>
        <w:t>13</w:t>
      </w:r>
      <w:r w:rsidR="00451B8F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451B8F" w:rsidRPr="00D1103A">
        <w:rPr>
          <w:sz w:val="22"/>
          <w:szCs w:val="22"/>
          <w:vertAlign w:val="subscript"/>
          <w:lang w:val="en-US"/>
        </w:rPr>
        <w:t>3</w:t>
      </w:r>
      <w:r w:rsidR="00451B8F" w:rsidRPr="00D1103A">
        <w:rPr>
          <w:sz w:val="22"/>
          <w:szCs w:val="22"/>
          <w:lang w:val="en-US"/>
        </w:rPr>
        <w:t xml:space="preserve">) </w:t>
      </w:r>
      <w:r w:rsidR="00451B8F" w:rsidRPr="00D1103A">
        <w:rPr>
          <w:sz w:val="22"/>
          <w:szCs w:val="22"/>
        </w:rPr>
        <w:t>δ</w:t>
      </w:r>
      <w:r w:rsidR="00451B8F" w:rsidRPr="00D1103A">
        <w:rPr>
          <w:sz w:val="22"/>
          <w:szCs w:val="22"/>
          <w:lang w:val="en-US"/>
        </w:rPr>
        <w:t xml:space="preserve"> 152.09, 150.57, 148.88, 148.66, 146.47, 137.61, 133.66, 123.42, 121.61, 109.46, 109.28.</w:t>
      </w:r>
    </w:p>
    <w:p w14:paraId="4018BA45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09993DAB" w14:textId="07A4D7B4" w:rsidR="00C02F59" w:rsidRPr="00D1103A" w:rsidRDefault="00FA238E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6" w:dyaOrig="1252" w14:anchorId="3E9F87C5">
          <v:shape id="_x0000_i1031" type="#_x0000_t75" style="width:85.35pt;height:62pt" o:ole="">
            <v:imagedata r:id="rId18" o:title=""/>
          </v:shape>
          <o:OLEObject Type="Embed" ProgID="ChemDraw.Document.6.0" ShapeID="_x0000_i1031" DrawAspect="Content" ObjectID="_1646117793" r:id="rId19"/>
        </w:object>
      </w:r>
    </w:p>
    <w:p w14:paraId="17B1C883" w14:textId="1B3CA84B" w:rsidR="0004077E" w:rsidRPr="00D1103A" w:rsidRDefault="00C02F59" w:rsidP="00644547">
      <w:pPr>
        <w:jc w:val="both"/>
        <w:rPr>
          <w:b/>
          <w:bCs/>
          <w:color w:val="000000"/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  <w:lang w:val="en-US"/>
        </w:rPr>
        <w:t>2-(pyridin-2-yl)imidaz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pyridine </w:t>
      </w:r>
      <w:r w:rsidRPr="00D1103A">
        <w:rPr>
          <w:b/>
          <w:bCs/>
          <w:sz w:val="22"/>
          <w:szCs w:val="22"/>
          <w:lang w:val="en-US"/>
        </w:rPr>
        <w:t>(</w:t>
      </w:r>
      <w:r w:rsidR="000D7C64" w:rsidRPr="00D1103A">
        <w:rPr>
          <w:b/>
          <w:bCs/>
          <w:sz w:val="22"/>
          <w:szCs w:val="22"/>
          <w:lang w:val="en-US"/>
        </w:rPr>
        <w:t>ALM-DAI-8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noProof/>
          <w:sz w:val="22"/>
          <w:szCs w:val="22"/>
          <w:lang w:val="en-US"/>
        </w:rPr>
        <w:t xml:space="preserve">. </w:t>
      </w:r>
      <w:r w:rsidR="00D80657" w:rsidRPr="00D1103A">
        <w:rPr>
          <w:sz w:val="22"/>
          <w:szCs w:val="22"/>
          <w:lang w:val="en-US"/>
        </w:rPr>
        <w:t xml:space="preserve">Compound </w:t>
      </w:r>
      <w:r w:rsidR="00D80657" w:rsidRPr="00D1103A">
        <w:rPr>
          <w:b/>
          <w:bCs/>
          <w:sz w:val="22"/>
          <w:szCs w:val="22"/>
          <w:lang w:val="en-US"/>
        </w:rPr>
        <w:t>ALM-DAI-8</w:t>
      </w:r>
      <w:r w:rsidR="00D80657" w:rsidRPr="00D1103A">
        <w:rPr>
          <w:sz w:val="22"/>
          <w:szCs w:val="22"/>
          <w:lang w:val="en-US"/>
        </w:rPr>
        <w:t xml:space="preserve"> was synthesized from </w:t>
      </w:r>
      <w:r w:rsidR="00A34DD2" w:rsidRPr="00D1103A">
        <w:rPr>
          <w:sz w:val="22"/>
          <w:szCs w:val="22"/>
          <w:lang w:val="en-US"/>
        </w:rPr>
        <w:t>2-bromo-1-(pyridine-2-yl)ethan-1-one hydrobromide</w:t>
      </w:r>
      <w:r w:rsidR="00D80657" w:rsidRPr="00D1103A">
        <w:rPr>
          <w:sz w:val="22"/>
          <w:szCs w:val="22"/>
          <w:lang w:val="en-US"/>
        </w:rPr>
        <w:t xml:space="preserve"> (</w:t>
      </w:r>
      <w:r w:rsidR="00A34DD2" w:rsidRPr="00D1103A">
        <w:rPr>
          <w:sz w:val="22"/>
          <w:szCs w:val="22"/>
          <w:lang w:val="en-US"/>
        </w:rPr>
        <w:t xml:space="preserve">1100 </w:t>
      </w:r>
      <w:r w:rsidR="00D80657" w:rsidRPr="00D1103A">
        <w:rPr>
          <w:sz w:val="22"/>
          <w:szCs w:val="22"/>
          <w:lang w:val="en-US"/>
        </w:rPr>
        <w:t xml:space="preserve">mg, </w:t>
      </w:r>
      <w:r w:rsidR="00A34DD2" w:rsidRPr="00D1103A">
        <w:rPr>
          <w:sz w:val="22"/>
          <w:szCs w:val="22"/>
          <w:lang w:val="en-US"/>
        </w:rPr>
        <w:t xml:space="preserve">3.915 </w:t>
      </w:r>
      <w:r w:rsidR="00D80657" w:rsidRPr="00D1103A">
        <w:rPr>
          <w:sz w:val="22"/>
          <w:szCs w:val="22"/>
          <w:lang w:val="en-US"/>
        </w:rPr>
        <w:t xml:space="preserve">mmol) and </w:t>
      </w:r>
      <w:r w:rsidR="00A34DD2" w:rsidRPr="00D1103A">
        <w:rPr>
          <w:sz w:val="22"/>
          <w:szCs w:val="22"/>
          <w:lang w:val="en-US"/>
        </w:rPr>
        <w:t>pyridine-2-amine</w:t>
      </w:r>
      <w:r w:rsidR="00D80657" w:rsidRPr="00D1103A">
        <w:rPr>
          <w:sz w:val="22"/>
          <w:szCs w:val="22"/>
          <w:lang w:val="en-US"/>
        </w:rPr>
        <w:t xml:space="preserve"> (</w:t>
      </w:r>
      <w:r w:rsidR="0077571E" w:rsidRPr="00D1103A">
        <w:rPr>
          <w:sz w:val="22"/>
          <w:szCs w:val="22"/>
          <w:lang w:val="en-US"/>
        </w:rPr>
        <w:t xml:space="preserve">368.5 </w:t>
      </w:r>
      <w:r w:rsidR="00D80657" w:rsidRPr="00D1103A">
        <w:rPr>
          <w:sz w:val="22"/>
          <w:szCs w:val="22"/>
          <w:lang w:val="en-US"/>
        </w:rPr>
        <w:t xml:space="preserve">mg, </w:t>
      </w:r>
      <w:r w:rsidR="0077571E" w:rsidRPr="00D1103A">
        <w:rPr>
          <w:sz w:val="22"/>
          <w:szCs w:val="22"/>
          <w:lang w:val="en-US"/>
        </w:rPr>
        <w:t>3.915</w:t>
      </w:r>
      <w:r w:rsidR="00424F0D" w:rsidRPr="00D1103A">
        <w:rPr>
          <w:sz w:val="22"/>
          <w:szCs w:val="22"/>
          <w:lang w:val="en-US"/>
        </w:rPr>
        <w:t xml:space="preserve"> </w:t>
      </w:r>
      <w:r w:rsidR="00D80657"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="00D80657" w:rsidRPr="00D1103A">
        <w:rPr>
          <w:sz w:val="22"/>
          <w:szCs w:val="22"/>
        </w:rPr>
        <w:t xml:space="preserve">(0 → </w:t>
      </w:r>
      <w:r w:rsidR="00D80657" w:rsidRPr="00D1103A">
        <w:rPr>
          <w:sz w:val="22"/>
          <w:szCs w:val="22"/>
          <w:lang w:val="en-US"/>
        </w:rPr>
        <w:t>1</w:t>
      </w:r>
      <w:r w:rsidR="00D80657" w:rsidRPr="00D1103A">
        <w:rPr>
          <w:sz w:val="22"/>
          <w:szCs w:val="22"/>
        </w:rPr>
        <w:t xml:space="preserve">0% </w:t>
      </w:r>
      <w:r w:rsidR="00D80657" w:rsidRPr="00D1103A">
        <w:rPr>
          <w:sz w:val="22"/>
          <w:szCs w:val="22"/>
          <w:lang w:val="en-US"/>
        </w:rPr>
        <w:t>MeOH</w:t>
      </w:r>
      <w:r w:rsidR="00D80657" w:rsidRPr="00D1103A">
        <w:rPr>
          <w:sz w:val="22"/>
          <w:szCs w:val="22"/>
        </w:rPr>
        <w:t xml:space="preserve"> in</w:t>
      </w:r>
      <w:r w:rsidR="00D80657" w:rsidRPr="00D1103A">
        <w:rPr>
          <w:sz w:val="22"/>
          <w:szCs w:val="22"/>
          <w:lang w:val="en-US"/>
        </w:rPr>
        <w:t xml:space="preserve"> DCM</w:t>
      </w:r>
      <w:r w:rsidR="00D80657" w:rsidRPr="00D1103A">
        <w:rPr>
          <w:sz w:val="22"/>
          <w:szCs w:val="22"/>
        </w:rPr>
        <w:t>)</w:t>
      </w:r>
      <w:r w:rsidR="00D80657" w:rsidRPr="00D1103A">
        <w:rPr>
          <w:sz w:val="22"/>
          <w:szCs w:val="22"/>
          <w:lang w:val="en-US"/>
        </w:rPr>
        <w:t xml:space="preserve"> to yield the tittle compound as</w:t>
      </w:r>
      <w:r w:rsidR="00D80657" w:rsidRPr="00D1103A">
        <w:rPr>
          <w:b/>
          <w:bCs/>
          <w:color w:val="000000"/>
          <w:sz w:val="22"/>
          <w:szCs w:val="22"/>
          <w:lang w:val="en-US"/>
        </w:rPr>
        <w:t xml:space="preserve"> </w:t>
      </w:r>
      <w:r w:rsidR="00970528" w:rsidRPr="00D1103A">
        <w:rPr>
          <w:sz w:val="22"/>
          <w:szCs w:val="22"/>
          <w:lang w:val="en-US"/>
        </w:rPr>
        <w:t xml:space="preserve">an orange </w:t>
      </w:r>
      <w:r w:rsidR="002309E8" w:rsidRPr="00D1103A">
        <w:rPr>
          <w:sz w:val="22"/>
          <w:szCs w:val="22"/>
          <w:lang w:val="en-US"/>
        </w:rPr>
        <w:t>solid (</w:t>
      </w:r>
      <w:r w:rsidR="00445623" w:rsidRPr="00D1103A">
        <w:rPr>
          <w:sz w:val="22"/>
          <w:szCs w:val="22"/>
          <w:lang w:val="en-US"/>
        </w:rPr>
        <w:t>603.2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445623" w:rsidRPr="00D1103A">
        <w:rPr>
          <w:sz w:val="22"/>
          <w:szCs w:val="22"/>
          <w:lang w:val="en-US"/>
        </w:rPr>
        <w:t>3.09</w:t>
      </w:r>
      <w:r w:rsidR="002309E8" w:rsidRPr="00D1103A">
        <w:rPr>
          <w:sz w:val="22"/>
          <w:szCs w:val="22"/>
          <w:lang w:val="en-US"/>
        </w:rPr>
        <w:t xml:space="preserve"> mmol, </w:t>
      </w:r>
      <w:r w:rsidRPr="00D1103A">
        <w:rPr>
          <w:sz w:val="22"/>
          <w:szCs w:val="22"/>
          <w:lang w:val="en-US"/>
        </w:rPr>
        <w:t>79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04077E" w:rsidRPr="00D1103A">
        <w:rPr>
          <w:sz w:val="22"/>
          <w:szCs w:val="22"/>
          <w:vertAlign w:val="superscript"/>
          <w:lang w:val="en-US"/>
        </w:rPr>
        <w:t>1</w:t>
      </w:r>
      <w:r w:rsidR="0004077E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04077E" w:rsidRPr="00D1103A">
        <w:rPr>
          <w:sz w:val="22"/>
          <w:szCs w:val="22"/>
          <w:lang w:val="en-US"/>
        </w:rPr>
        <w:t xml:space="preserve">) </w:t>
      </w:r>
      <w:r w:rsidR="0004077E" w:rsidRPr="00D1103A">
        <w:rPr>
          <w:sz w:val="22"/>
          <w:szCs w:val="22"/>
        </w:rPr>
        <w:t>δ</w:t>
      </w:r>
      <w:r w:rsidR="0004077E" w:rsidRPr="00D1103A">
        <w:rPr>
          <w:sz w:val="22"/>
          <w:szCs w:val="22"/>
          <w:lang w:val="en-US"/>
        </w:rPr>
        <w:t xml:space="preserve"> 8.60 (ddd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4.8, 1.8, 0.9 Hz, 1H), 8.25 (d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0.8 Hz, 1H), 8.20 (dt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7.9, 1.1 Hz, 1H), 8.14 (dt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6.8, 1.2 Hz, 1H), 7.77 (td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7.7, 1.8 Hz, 1H), 7.65 (dq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9.2, 1.0 Hz, 1H), 7.24 – 7.15 (m, 2H), 6.79 (td, </w:t>
      </w:r>
      <w:r w:rsidR="0004077E" w:rsidRPr="00D1103A">
        <w:rPr>
          <w:i/>
          <w:iCs/>
          <w:sz w:val="22"/>
          <w:szCs w:val="22"/>
          <w:lang w:val="en-US"/>
        </w:rPr>
        <w:t>J</w:t>
      </w:r>
      <w:r w:rsidR="0004077E" w:rsidRPr="00D1103A">
        <w:rPr>
          <w:sz w:val="22"/>
          <w:szCs w:val="22"/>
          <w:lang w:val="en-US"/>
        </w:rPr>
        <w:t xml:space="preserve"> = 6.8, 1.2 Hz, 1H).</w:t>
      </w:r>
      <w:r w:rsidR="00644547" w:rsidRPr="00D1103A">
        <w:rPr>
          <w:sz w:val="22"/>
          <w:szCs w:val="22"/>
          <w:lang w:val="en-US"/>
        </w:rPr>
        <w:t xml:space="preserve"> </w:t>
      </w:r>
      <w:r w:rsidR="0004077E" w:rsidRPr="00D1103A">
        <w:rPr>
          <w:sz w:val="22"/>
          <w:szCs w:val="22"/>
          <w:vertAlign w:val="superscript"/>
          <w:lang w:val="en-US"/>
        </w:rPr>
        <w:t>13</w:t>
      </w:r>
      <w:r w:rsidR="0004077E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04077E" w:rsidRPr="00D1103A">
        <w:rPr>
          <w:sz w:val="22"/>
          <w:szCs w:val="22"/>
          <w:vertAlign w:val="subscript"/>
          <w:lang w:val="en-US"/>
        </w:rPr>
        <w:t>3</w:t>
      </w:r>
      <w:r w:rsidR="0004077E" w:rsidRPr="00D1103A">
        <w:rPr>
          <w:sz w:val="22"/>
          <w:szCs w:val="22"/>
          <w:lang w:val="en-US"/>
        </w:rPr>
        <w:t xml:space="preserve">) </w:t>
      </w:r>
      <w:r w:rsidR="0004077E" w:rsidRPr="00D1103A">
        <w:rPr>
          <w:sz w:val="22"/>
          <w:szCs w:val="22"/>
        </w:rPr>
        <w:t>δ</w:t>
      </w:r>
      <w:r w:rsidR="0004077E" w:rsidRPr="00D1103A">
        <w:rPr>
          <w:sz w:val="22"/>
          <w:szCs w:val="22"/>
          <w:lang w:val="en-US"/>
        </w:rPr>
        <w:t xml:space="preserve"> 152.69, 149.41, 145.57, 145.30, 137.07, 126.15, 125.39, 122.88, 120.72, 117.82, 113.06, 111.09.</w:t>
      </w:r>
      <w:r w:rsidR="005B64C6">
        <w:rPr>
          <w:sz w:val="22"/>
          <w:szCs w:val="22"/>
          <w:lang w:val="en-US"/>
        </w:rPr>
        <w:t xml:space="preserve"> </w:t>
      </w:r>
    </w:p>
    <w:p w14:paraId="47B71486" w14:textId="559B2BC6" w:rsidR="003A342B" w:rsidRPr="00D1103A" w:rsidRDefault="003A342B" w:rsidP="00644547">
      <w:pPr>
        <w:jc w:val="both"/>
        <w:rPr>
          <w:sz w:val="22"/>
          <w:szCs w:val="22"/>
          <w:lang w:val="en-US"/>
        </w:rPr>
      </w:pPr>
    </w:p>
    <w:p w14:paraId="26752E24" w14:textId="4D897445" w:rsidR="003A342B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6" w:dyaOrig="1253" w14:anchorId="244D88AE">
          <v:shape id="_x0000_i1032" type="#_x0000_t75" style="width:85.35pt;height:63.35pt" o:ole="">
            <v:imagedata r:id="rId20" o:title=""/>
          </v:shape>
          <o:OLEObject Type="Embed" ProgID="ChemDraw.Document.6.0" ShapeID="_x0000_i1032" DrawAspect="Content" ObjectID="_1646117794" r:id="rId21"/>
        </w:object>
      </w:r>
    </w:p>
    <w:p w14:paraId="3CEB35A1" w14:textId="34DD49C8" w:rsidR="003A342B" w:rsidRPr="00D1103A" w:rsidRDefault="003A342B" w:rsidP="00644547">
      <w:pPr>
        <w:jc w:val="both"/>
        <w:rPr>
          <w:sz w:val="22"/>
          <w:szCs w:val="22"/>
        </w:rPr>
      </w:pPr>
      <w:r w:rsidRPr="00D1103A">
        <w:rPr>
          <w:b/>
          <w:bCs/>
          <w:color w:val="000000"/>
          <w:sz w:val="22"/>
          <w:szCs w:val="22"/>
          <w:lang w:val="en-US"/>
        </w:rPr>
        <w:t>2-(pyridin-2-yl)-5,6,7,8-tetrahydroimidaz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pyridine </w:t>
      </w:r>
      <w:r w:rsidRPr="00D1103A">
        <w:rPr>
          <w:b/>
          <w:bCs/>
          <w:sz w:val="22"/>
          <w:szCs w:val="22"/>
          <w:lang w:val="en-US"/>
        </w:rPr>
        <w:t>(ALM-DAI-17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noProof/>
          <w:sz w:val="22"/>
          <w:szCs w:val="22"/>
          <w:lang w:val="en-US"/>
        </w:rPr>
        <w:t xml:space="preserve">. </w:t>
      </w:r>
      <w:r w:rsidRPr="00D1103A">
        <w:rPr>
          <w:sz w:val="22"/>
          <w:szCs w:val="22"/>
          <w:lang w:val="en-US"/>
        </w:rPr>
        <w:t xml:space="preserve">Compound </w:t>
      </w:r>
      <w:r w:rsidRPr="00D1103A">
        <w:rPr>
          <w:b/>
          <w:bCs/>
          <w:sz w:val="22"/>
          <w:szCs w:val="22"/>
          <w:lang w:val="en-US"/>
        </w:rPr>
        <w:t>ALM-DAI-</w:t>
      </w:r>
      <w:r w:rsidR="00D166C1" w:rsidRPr="00D1103A">
        <w:rPr>
          <w:b/>
          <w:bCs/>
          <w:sz w:val="22"/>
          <w:szCs w:val="22"/>
          <w:lang w:val="en-US"/>
        </w:rPr>
        <w:t>1</w:t>
      </w:r>
      <w:r w:rsidRPr="00D1103A">
        <w:rPr>
          <w:b/>
          <w:bCs/>
          <w:sz w:val="22"/>
          <w:szCs w:val="22"/>
          <w:lang w:val="en-US"/>
        </w:rPr>
        <w:t>7</w:t>
      </w:r>
      <w:r w:rsidRPr="00D1103A">
        <w:rPr>
          <w:sz w:val="22"/>
          <w:szCs w:val="22"/>
          <w:lang w:val="en-US"/>
        </w:rPr>
        <w:t xml:space="preserve"> was synthesized from </w:t>
      </w:r>
      <w:r w:rsidR="005A3A8F" w:rsidRPr="00D1103A">
        <w:rPr>
          <w:sz w:val="22"/>
          <w:szCs w:val="22"/>
          <w:lang w:val="en-US"/>
        </w:rPr>
        <w:t>2-bromo-1-(pyridine-2-yl)ethan-1-one hydrobromide</w:t>
      </w:r>
      <w:r w:rsidRPr="00D1103A">
        <w:rPr>
          <w:sz w:val="22"/>
          <w:szCs w:val="22"/>
          <w:lang w:val="en-US"/>
        </w:rPr>
        <w:t xml:space="preserve"> (</w:t>
      </w:r>
      <w:r w:rsidR="005A3A8F" w:rsidRPr="00D1103A">
        <w:rPr>
          <w:sz w:val="22"/>
          <w:szCs w:val="22"/>
          <w:lang w:val="en-US"/>
        </w:rPr>
        <w:t xml:space="preserve">1000 </w:t>
      </w:r>
      <w:r w:rsidRPr="00D1103A">
        <w:rPr>
          <w:sz w:val="22"/>
          <w:szCs w:val="22"/>
          <w:lang w:val="en-US"/>
        </w:rPr>
        <w:t xml:space="preserve">mg, </w:t>
      </w:r>
      <w:r w:rsidR="005A3A8F" w:rsidRPr="00D1103A">
        <w:rPr>
          <w:sz w:val="22"/>
          <w:szCs w:val="22"/>
          <w:lang w:val="en-US"/>
        </w:rPr>
        <w:t>2.559</w:t>
      </w:r>
      <w:r w:rsidR="000523B1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lang w:val="en-US"/>
        </w:rPr>
        <w:t xml:space="preserve">mmol) and </w:t>
      </w:r>
      <w:r w:rsidR="000523B1" w:rsidRPr="00D1103A">
        <w:rPr>
          <w:sz w:val="22"/>
          <w:szCs w:val="22"/>
          <w:lang w:val="en-US"/>
        </w:rPr>
        <w:t>3,4,5,6-tetrahydropyridin-2-amine hydrochloride</w:t>
      </w:r>
      <w:r w:rsidRPr="00D1103A">
        <w:rPr>
          <w:sz w:val="22"/>
          <w:szCs w:val="22"/>
          <w:lang w:val="en-US"/>
        </w:rPr>
        <w:t xml:space="preserve"> (</w:t>
      </w:r>
      <w:r w:rsidR="00BF0270" w:rsidRPr="00D1103A">
        <w:rPr>
          <w:sz w:val="22"/>
          <w:szCs w:val="22"/>
          <w:lang w:val="en-US"/>
        </w:rPr>
        <w:t xml:space="preserve">958.2 </w:t>
      </w:r>
      <w:r w:rsidRPr="00D1103A">
        <w:rPr>
          <w:sz w:val="22"/>
          <w:szCs w:val="22"/>
          <w:lang w:val="en-US"/>
        </w:rPr>
        <w:t xml:space="preserve">mg, </w:t>
      </w:r>
      <w:r w:rsidR="00BF0270" w:rsidRPr="00D1103A">
        <w:rPr>
          <w:sz w:val="22"/>
          <w:szCs w:val="22"/>
          <w:lang w:val="en-US"/>
        </w:rPr>
        <w:t xml:space="preserve">7.119 </w:t>
      </w:r>
      <w:r w:rsidRPr="00D1103A">
        <w:rPr>
          <w:sz w:val="22"/>
          <w:szCs w:val="22"/>
          <w:lang w:val="en-US"/>
        </w:rPr>
        <w:t xml:space="preserve">mmol) following general procedure A. The crude product was purified by flash chromatography on silica </w:t>
      </w:r>
      <w:r w:rsidRPr="00D1103A">
        <w:rPr>
          <w:sz w:val="22"/>
          <w:szCs w:val="22"/>
        </w:rPr>
        <w:t xml:space="preserve">(0 → </w:t>
      </w:r>
      <w:r w:rsidRPr="00D1103A">
        <w:rPr>
          <w:sz w:val="22"/>
          <w:szCs w:val="22"/>
          <w:lang w:val="en-US"/>
        </w:rPr>
        <w:t>1</w:t>
      </w:r>
      <w:r w:rsidRPr="00D1103A">
        <w:rPr>
          <w:sz w:val="22"/>
          <w:szCs w:val="22"/>
        </w:rPr>
        <w:t xml:space="preserve">0% </w:t>
      </w:r>
      <w:r w:rsidRPr="00D1103A">
        <w:rPr>
          <w:sz w:val="22"/>
          <w:szCs w:val="22"/>
          <w:lang w:val="en-US"/>
        </w:rPr>
        <w:t>MeOH</w:t>
      </w:r>
      <w:r w:rsidRPr="00D1103A">
        <w:rPr>
          <w:sz w:val="22"/>
          <w:szCs w:val="22"/>
        </w:rPr>
        <w:t xml:space="preserve"> in</w:t>
      </w:r>
      <w:r w:rsidRPr="00D1103A">
        <w:rPr>
          <w:sz w:val="22"/>
          <w:szCs w:val="22"/>
          <w:lang w:val="en-US"/>
        </w:rPr>
        <w:t xml:space="preserve"> DCM</w:t>
      </w:r>
      <w:r w:rsidRPr="00D1103A">
        <w:rPr>
          <w:sz w:val="22"/>
          <w:szCs w:val="22"/>
        </w:rPr>
        <w:t>)</w:t>
      </w:r>
      <w:r w:rsidRPr="00D1103A">
        <w:rPr>
          <w:sz w:val="22"/>
          <w:szCs w:val="22"/>
          <w:lang w:val="en-US"/>
        </w:rPr>
        <w:t xml:space="preserve"> to yield the tittle compound as an orange solid (355.3 mg, 1.783 mmol, 50%).</w:t>
      </w:r>
      <w:r w:rsidR="00644547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</w:t>
      </w:r>
      <w:r w:rsidRPr="00D1103A">
        <w:rPr>
          <w:sz w:val="22"/>
          <w:szCs w:val="22"/>
          <w:lang w:val="en-US"/>
        </w:rPr>
        <w:t>H NMR (4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="00BE3E95" w:rsidRPr="00D1103A">
        <w:rPr>
          <w:sz w:val="22"/>
          <w:szCs w:val="22"/>
          <w:lang w:val="en-US"/>
        </w:rPr>
        <w:t xml:space="preserve"> </w:t>
      </w:r>
      <w:r w:rsidR="00BE3E95" w:rsidRPr="00D1103A">
        <w:rPr>
          <w:sz w:val="22"/>
          <w:szCs w:val="22"/>
        </w:rPr>
        <w:t xml:space="preserve">8.49 (ddd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4.9, 1.8, 0.9 Hz, 1H), 7.93 (dt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8.0, 1.1 Hz, 1H), 7.66 (td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7.7, 1.8 Hz, 1H), 7.47 (s, 1H), 7.08 (ddd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7.5, 4.9, 1.2 Hz, 1H), 3.99 (t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5.8 Hz, 2H), 2.94 (t, </w:t>
      </w:r>
      <w:r w:rsidR="00BE3E95" w:rsidRPr="00D1103A">
        <w:rPr>
          <w:i/>
          <w:iCs/>
          <w:sz w:val="22"/>
          <w:szCs w:val="22"/>
        </w:rPr>
        <w:t>J</w:t>
      </w:r>
      <w:r w:rsidR="00BE3E95" w:rsidRPr="00D1103A">
        <w:rPr>
          <w:sz w:val="22"/>
          <w:szCs w:val="22"/>
        </w:rPr>
        <w:t xml:space="preserve"> = 6.2 Hz, 2H), 2.05 – 1.89 (m, 4H).</w:t>
      </w:r>
      <w:r w:rsidR="00BE3E95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3</w:t>
      </w:r>
      <w:r w:rsidRPr="00D1103A">
        <w:rPr>
          <w:sz w:val="22"/>
          <w:szCs w:val="22"/>
          <w:lang w:val="en-US"/>
        </w:rPr>
        <w:t>C NMR (1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Pr="00D1103A">
        <w:rPr>
          <w:sz w:val="22"/>
          <w:szCs w:val="22"/>
          <w:lang w:val="en-US"/>
        </w:rPr>
        <w:t xml:space="preserve"> 153.13, 149.12, 145.53, 140.38, 136.81, 121.49, 119.17, 117.24, 45.16, 24.63, 23.05, 21.09.</w:t>
      </w:r>
    </w:p>
    <w:p w14:paraId="337DBD74" w14:textId="79D9D4F1" w:rsidR="003A342B" w:rsidRPr="00D1103A" w:rsidRDefault="003A342B" w:rsidP="00644547">
      <w:pPr>
        <w:pStyle w:val="NormalWeb"/>
        <w:spacing w:before="0" w:beforeAutospacing="0" w:after="0" w:afterAutospacing="0"/>
        <w:jc w:val="both"/>
        <w:rPr>
          <w:sz w:val="22"/>
          <w:szCs w:val="22"/>
          <w:lang w:val="en-US"/>
        </w:rPr>
      </w:pPr>
    </w:p>
    <w:p w14:paraId="6F5F2058" w14:textId="13A742B0" w:rsidR="003A342B" w:rsidRPr="00D1103A" w:rsidRDefault="00F3787D" w:rsidP="00644547">
      <w:pPr>
        <w:jc w:val="both"/>
        <w:rPr>
          <w:color w:val="000000"/>
          <w:sz w:val="22"/>
          <w:szCs w:val="22"/>
        </w:rPr>
      </w:pPr>
      <w:r w:rsidRPr="00D1103A">
        <w:rPr>
          <w:sz w:val="22"/>
          <w:szCs w:val="22"/>
        </w:rPr>
        <w:object w:dxaOrig="1596" w:dyaOrig="1219" w14:anchorId="32FE01A4">
          <v:shape id="_x0000_i1033" type="#_x0000_t75" style="width:79.35pt;height:61.35pt" o:ole="">
            <v:imagedata r:id="rId22" o:title=""/>
          </v:shape>
          <o:OLEObject Type="Embed" ProgID="ChemDraw.Document.6.0" ShapeID="_x0000_i1033" DrawAspect="Content" ObjectID="_1646117795" r:id="rId23"/>
        </w:object>
      </w:r>
    </w:p>
    <w:p w14:paraId="34CB1E88" w14:textId="799A56A5" w:rsidR="003A342B" w:rsidRPr="00D1103A" w:rsidRDefault="003A342B" w:rsidP="00644547">
      <w:pPr>
        <w:jc w:val="both"/>
        <w:rPr>
          <w:sz w:val="22"/>
          <w:szCs w:val="22"/>
        </w:rPr>
      </w:pPr>
      <w:r w:rsidRPr="00D1103A">
        <w:rPr>
          <w:b/>
          <w:bCs/>
          <w:color w:val="000000"/>
          <w:sz w:val="22"/>
          <w:szCs w:val="22"/>
        </w:rPr>
        <w:t>3-bromo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>]imidazole (</w:t>
      </w:r>
      <w:r w:rsidRPr="00D1103A">
        <w:rPr>
          <w:b/>
          <w:bCs/>
          <w:sz w:val="22"/>
          <w:szCs w:val="22"/>
        </w:rPr>
        <w:t>ALM-DAI-2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Pr="00D1103A">
        <w:rPr>
          <w:sz w:val="22"/>
          <w:szCs w:val="22"/>
          <w:lang w:val="en-US"/>
        </w:rPr>
        <w:t xml:space="preserve">Compound </w:t>
      </w:r>
      <w:r w:rsidRPr="00D1103A">
        <w:rPr>
          <w:b/>
          <w:bCs/>
          <w:sz w:val="22"/>
          <w:szCs w:val="22"/>
          <w:lang w:val="en-US"/>
        </w:rPr>
        <w:t>ALM-DAI-2</w:t>
      </w:r>
      <w:r w:rsidRPr="00D1103A">
        <w:rPr>
          <w:sz w:val="22"/>
          <w:szCs w:val="22"/>
          <w:lang w:val="en-US"/>
        </w:rPr>
        <w:t xml:space="preserve"> was synthesized from </w:t>
      </w:r>
      <w:r w:rsidR="00F41BD2" w:rsidRPr="00D1103A">
        <w:rPr>
          <w:b/>
          <w:bCs/>
          <w:sz w:val="22"/>
          <w:szCs w:val="22"/>
          <w:lang w:val="en-US"/>
        </w:rPr>
        <w:t>ALM-DAI-</w:t>
      </w:r>
      <w:r w:rsidR="000B0C23" w:rsidRPr="00D1103A">
        <w:rPr>
          <w:b/>
          <w:bCs/>
          <w:sz w:val="22"/>
          <w:szCs w:val="22"/>
          <w:lang w:val="en-US"/>
        </w:rPr>
        <w:t>1</w:t>
      </w:r>
      <w:r w:rsidR="00F41BD2" w:rsidRPr="00D1103A">
        <w:rPr>
          <w:sz w:val="22"/>
          <w:szCs w:val="22"/>
          <w:lang w:val="en-US"/>
        </w:rPr>
        <w:t xml:space="preserve"> (</w:t>
      </w:r>
      <w:r w:rsidR="00B95901" w:rsidRPr="00D1103A">
        <w:rPr>
          <w:sz w:val="22"/>
          <w:szCs w:val="22"/>
          <w:lang w:val="en-US"/>
        </w:rPr>
        <w:t xml:space="preserve">241.6 </w:t>
      </w:r>
      <w:r w:rsidR="00F41BD2" w:rsidRPr="00D1103A">
        <w:rPr>
          <w:sz w:val="22"/>
          <w:szCs w:val="22"/>
          <w:lang w:val="en-US"/>
        </w:rPr>
        <w:t xml:space="preserve">mg, </w:t>
      </w:r>
      <w:r w:rsidR="00B95901" w:rsidRPr="00D1103A">
        <w:rPr>
          <w:sz w:val="22"/>
          <w:szCs w:val="22"/>
          <w:lang w:val="en-US"/>
        </w:rPr>
        <w:t xml:space="preserve">1.304 </w:t>
      </w:r>
      <w:r w:rsidR="00F41BD2" w:rsidRPr="00D1103A">
        <w:rPr>
          <w:sz w:val="22"/>
          <w:szCs w:val="22"/>
          <w:lang w:val="en-US"/>
        </w:rPr>
        <w:t>mmol) following general procedure B</w:t>
      </w:r>
      <w:r w:rsidR="00E9667C" w:rsidRPr="00D1103A">
        <w:rPr>
          <w:sz w:val="22"/>
          <w:szCs w:val="22"/>
          <w:lang w:val="en-US"/>
        </w:rPr>
        <w:t xml:space="preserve"> to yield the tittle compound </w:t>
      </w:r>
      <w:r w:rsidRPr="00D1103A">
        <w:rPr>
          <w:sz w:val="22"/>
          <w:szCs w:val="22"/>
          <w:lang w:val="en-US"/>
        </w:rPr>
        <w:t>as a brown solid (</w:t>
      </w:r>
      <w:r w:rsidR="00E72CBE" w:rsidRPr="00D1103A">
        <w:rPr>
          <w:sz w:val="22"/>
          <w:szCs w:val="22"/>
          <w:lang w:val="en-US"/>
        </w:rPr>
        <w:t>330</w:t>
      </w:r>
      <w:r w:rsidRPr="00D1103A">
        <w:rPr>
          <w:sz w:val="22"/>
          <w:szCs w:val="22"/>
          <w:lang w:val="en-US"/>
        </w:rPr>
        <w:t xml:space="preserve"> mg, </w:t>
      </w:r>
      <w:r w:rsidR="00E72CBE" w:rsidRPr="00D1103A">
        <w:rPr>
          <w:sz w:val="22"/>
          <w:szCs w:val="22"/>
          <w:lang w:val="en-US"/>
        </w:rPr>
        <w:t>1.25</w:t>
      </w:r>
      <w:r w:rsidRPr="00D1103A">
        <w:rPr>
          <w:sz w:val="22"/>
          <w:szCs w:val="22"/>
          <w:lang w:val="en-US"/>
        </w:rPr>
        <w:t xml:space="preserve"> mmol, 9</w:t>
      </w:r>
      <w:r w:rsidR="0007361D" w:rsidRPr="00D1103A">
        <w:rPr>
          <w:sz w:val="22"/>
          <w:szCs w:val="22"/>
          <w:lang w:val="en-US"/>
        </w:rPr>
        <w:t>6</w:t>
      </w:r>
      <w:r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</w:t>
      </w:r>
      <w:r w:rsidRPr="00D1103A">
        <w:rPr>
          <w:sz w:val="22"/>
          <w:szCs w:val="22"/>
          <w:lang w:val="en-US"/>
        </w:rPr>
        <w:t>H NMR (4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="004C44B0" w:rsidRPr="00D1103A">
        <w:rPr>
          <w:sz w:val="22"/>
          <w:szCs w:val="22"/>
          <w:lang w:val="en-US"/>
        </w:rPr>
        <w:t xml:space="preserve"> </w:t>
      </w:r>
      <w:r w:rsidR="004C44B0" w:rsidRPr="00D1103A">
        <w:rPr>
          <w:sz w:val="22"/>
          <w:szCs w:val="22"/>
        </w:rPr>
        <w:t xml:space="preserve">8.61 (ddd, </w:t>
      </w:r>
      <w:r w:rsidR="004C44B0" w:rsidRPr="00D1103A">
        <w:rPr>
          <w:i/>
          <w:iCs/>
          <w:sz w:val="22"/>
          <w:szCs w:val="22"/>
        </w:rPr>
        <w:t>J</w:t>
      </w:r>
      <w:r w:rsidR="004C44B0" w:rsidRPr="00D1103A">
        <w:rPr>
          <w:sz w:val="22"/>
          <w:szCs w:val="22"/>
        </w:rPr>
        <w:t xml:space="preserve"> = 4.9, 1.8, 0.9 Hz, 1H), 7.93 (dt, </w:t>
      </w:r>
      <w:r w:rsidR="004C44B0" w:rsidRPr="00D1103A">
        <w:rPr>
          <w:i/>
          <w:iCs/>
          <w:sz w:val="22"/>
          <w:szCs w:val="22"/>
        </w:rPr>
        <w:t>J</w:t>
      </w:r>
      <w:r w:rsidR="004C44B0" w:rsidRPr="00D1103A">
        <w:rPr>
          <w:sz w:val="22"/>
          <w:szCs w:val="22"/>
        </w:rPr>
        <w:t xml:space="preserve"> = 8.0, 1.1 Hz, 1H), 7.66 (ddd, </w:t>
      </w:r>
      <w:r w:rsidR="004C44B0" w:rsidRPr="00D1103A">
        <w:rPr>
          <w:i/>
          <w:iCs/>
          <w:sz w:val="22"/>
          <w:szCs w:val="22"/>
        </w:rPr>
        <w:t>J</w:t>
      </w:r>
      <w:r w:rsidR="004C44B0" w:rsidRPr="00D1103A">
        <w:rPr>
          <w:sz w:val="22"/>
          <w:szCs w:val="22"/>
        </w:rPr>
        <w:t xml:space="preserve"> = 8.1, 7.5, 1.9 Hz, 1H), 7.11 (ddd, </w:t>
      </w:r>
      <w:r w:rsidR="004C44B0" w:rsidRPr="00D1103A">
        <w:rPr>
          <w:i/>
          <w:iCs/>
          <w:sz w:val="22"/>
          <w:szCs w:val="22"/>
        </w:rPr>
        <w:t>J</w:t>
      </w:r>
      <w:r w:rsidR="004C44B0" w:rsidRPr="00D1103A">
        <w:rPr>
          <w:sz w:val="22"/>
          <w:szCs w:val="22"/>
        </w:rPr>
        <w:t xml:space="preserve"> = 7.5, 4.9, 1.2 Hz, 1H), 3.98 – 3.90 (m, 2H), 3.00 – 2.90 (m, 2H), 2.64 – 2.50 (m, 2H).</w:t>
      </w:r>
      <w:r w:rsidR="004C44B0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3</w:t>
      </w:r>
      <w:r w:rsidRPr="00D1103A">
        <w:rPr>
          <w:sz w:val="22"/>
          <w:szCs w:val="22"/>
          <w:lang w:val="en-US"/>
        </w:rPr>
        <w:t>C NMR (1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Pr="00D1103A">
        <w:rPr>
          <w:sz w:val="22"/>
          <w:szCs w:val="22"/>
          <w:lang w:val="en-US"/>
        </w:rPr>
        <w:t xml:space="preserve"> 154.15, 152.54, 149.00, 141.02, 136.46, 121.54, 120.63, 96.89, 44.65, 25.24, 24.22.</w:t>
      </w:r>
    </w:p>
    <w:p w14:paraId="57C6AE89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03091D58" w14:textId="29860275" w:rsidR="00C02F59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1661" w:dyaOrig="1219" w14:anchorId="6910DFEE">
          <v:shape id="_x0000_i1034" type="#_x0000_t75" style="width:82.65pt;height:61.35pt" o:ole="">
            <v:imagedata r:id="rId24" o:title=""/>
          </v:shape>
          <o:OLEObject Type="Embed" ProgID="ChemDraw.Document.6.0" ShapeID="_x0000_i1034" DrawAspect="Content" ObjectID="_1646117796" r:id="rId25"/>
        </w:object>
      </w:r>
    </w:p>
    <w:p w14:paraId="0678ABF3" w14:textId="767ABDFE" w:rsidR="000D7C64" w:rsidRPr="00D1103A" w:rsidRDefault="00C02F59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bromo-2-(pyridin-3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>]imidazole (</w:t>
      </w:r>
      <w:r w:rsidR="000D7C64" w:rsidRPr="00D1103A">
        <w:rPr>
          <w:b/>
          <w:bCs/>
          <w:sz w:val="22"/>
          <w:szCs w:val="22"/>
        </w:rPr>
        <w:t>ALM-DAI-11</w:t>
      </w:r>
      <w:r w:rsidRPr="00D1103A">
        <w:rPr>
          <w:b/>
          <w:bCs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716853" w:rsidRPr="00D1103A">
        <w:rPr>
          <w:sz w:val="22"/>
          <w:szCs w:val="22"/>
          <w:lang w:val="en-US"/>
        </w:rPr>
        <w:t xml:space="preserve">Compound </w:t>
      </w:r>
      <w:r w:rsidR="00716853" w:rsidRPr="00D1103A">
        <w:rPr>
          <w:b/>
          <w:bCs/>
          <w:sz w:val="22"/>
          <w:szCs w:val="22"/>
          <w:lang w:val="en-US"/>
        </w:rPr>
        <w:t>ALM-DAI-11</w:t>
      </w:r>
      <w:r w:rsidR="00716853" w:rsidRPr="00D1103A">
        <w:rPr>
          <w:sz w:val="22"/>
          <w:szCs w:val="22"/>
          <w:lang w:val="en-US"/>
        </w:rPr>
        <w:t xml:space="preserve"> was synthesized from</w:t>
      </w:r>
      <w:r w:rsidR="00865287" w:rsidRPr="00D1103A">
        <w:rPr>
          <w:sz w:val="22"/>
          <w:szCs w:val="22"/>
          <w:lang w:val="en-US"/>
        </w:rPr>
        <w:t xml:space="preserve"> </w:t>
      </w:r>
      <w:r w:rsidR="00716853" w:rsidRPr="00D1103A">
        <w:rPr>
          <w:b/>
          <w:bCs/>
          <w:sz w:val="22"/>
          <w:szCs w:val="22"/>
          <w:lang w:val="en-US"/>
        </w:rPr>
        <w:t>ALM-DAI-</w:t>
      </w:r>
      <w:r w:rsidR="00C7109D" w:rsidRPr="00D1103A">
        <w:rPr>
          <w:b/>
          <w:bCs/>
          <w:sz w:val="22"/>
          <w:szCs w:val="22"/>
          <w:lang w:val="en-US"/>
        </w:rPr>
        <w:t>3</w:t>
      </w:r>
      <w:r w:rsidR="00716853" w:rsidRPr="00D1103A">
        <w:rPr>
          <w:sz w:val="22"/>
          <w:szCs w:val="22"/>
          <w:lang w:val="en-US"/>
        </w:rPr>
        <w:t xml:space="preserve"> (</w:t>
      </w:r>
      <w:r w:rsidR="00854740" w:rsidRPr="00D1103A">
        <w:rPr>
          <w:sz w:val="22"/>
          <w:szCs w:val="22"/>
          <w:lang w:val="en-US"/>
        </w:rPr>
        <w:t xml:space="preserve">122.4 </w:t>
      </w:r>
      <w:r w:rsidR="00716853" w:rsidRPr="00D1103A">
        <w:rPr>
          <w:sz w:val="22"/>
          <w:szCs w:val="22"/>
          <w:lang w:val="en-US"/>
        </w:rPr>
        <w:t xml:space="preserve">mg, </w:t>
      </w:r>
      <w:r w:rsidR="00D85A3A" w:rsidRPr="00D1103A">
        <w:rPr>
          <w:sz w:val="22"/>
          <w:szCs w:val="22"/>
          <w:lang w:val="en-US"/>
        </w:rPr>
        <w:t xml:space="preserve">0.661 </w:t>
      </w:r>
      <w:r w:rsidR="00716853" w:rsidRPr="00D1103A">
        <w:rPr>
          <w:sz w:val="22"/>
          <w:szCs w:val="22"/>
          <w:lang w:val="en-US"/>
        </w:rPr>
        <w:t xml:space="preserve">mmol) following general procedure B to yield the tittle compound </w:t>
      </w:r>
      <w:r w:rsidR="002309E8" w:rsidRPr="00D1103A">
        <w:rPr>
          <w:sz w:val="22"/>
          <w:szCs w:val="22"/>
          <w:lang w:val="en-US"/>
        </w:rPr>
        <w:t xml:space="preserve">as a </w:t>
      </w:r>
      <w:r w:rsidR="008A1116" w:rsidRPr="00D1103A">
        <w:rPr>
          <w:sz w:val="22"/>
          <w:szCs w:val="22"/>
          <w:lang w:val="en-US"/>
        </w:rPr>
        <w:t>pale brown</w:t>
      </w:r>
      <w:r w:rsidR="002309E8" w:rsidRPr="00D1103A">
        <w:rPr>
          <w:sz w:val="22"/>
          <w:szCs w:val="22"/>
          <w:lang w:val="en-US"/>
        </w:rPr>
        <w:t xml:space="preserve"> solid (</w:t>
      </w:r>
      <w:r w:rsidR="008A1116" w:rsidRPr="00D1103A">
        <w:rPr>
          <w:sz w:val="22"/>
          <w:szCs w:val="22"/>
          <w:lang w:val="en-US"/>
        </w:rPr>
        <w:t>163.2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8A1116" w:rsidRPr="00D1103A">
        <w:rPr>
          <w:sz w:val="22"/>
          <w:szCs w:val="22"/>
          <w:lang w:val="en-US"/>
        </w:rPr>
        <w:t>0.619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161DE6" w:rsidRPr="00D1103A">
        <w:rPr>
          <w:sz w:val="22"/>
          <w:szCs w:val="22"/>
          <w:lang w:val="en-US"/>
        </w:rPr>
        <w:t>94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E343EA" w:rsidRPr="00D1103A">
        <w:rPr>
          <w:sz w:val="22"/>
          <w:szCs w:val="22"/>
          <w:vertAlign w:val="superscript"/>
          <w:lang w:val="en-US"/>
        </w:rPr>
        <w:t>1</w:t>
      </w:r>
      <w:r w:rsidR="00E343EA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E343EA" w:rsidRPr="00D1103A">
        <w:rPr>
          <w:sz w:val="22"/>
          <w:szCs w:val="22"/>
          <w:lang w:val="en-US"/>
        </w:rPr>
        <w:t xml:space="preserve">) </w:t>
      </w:r>
      <w:r w:rsidR="00E343EA" w:rsidRPr="00D1103A">
        <w:rPr>
          <w:sz w:val="22"/>
          <w:szCs w:val="22"/>
        </w:rPr>
        <w:t>δ</w:t>
      </w:r>
      <w:r w:rsidR="00CE3173" w:rsidRPr="00D1103A">
        <w:rPr>
          <w:sz w:val="22"/>
          <w:szCs w:val="22"/>
          <w:lang w:val="en-US"/>
        </w:rPr>
        <w:t xml:space="preserve"> </w:t>
      </w:r>
      <w:r w:rsidR="00CE3173" w:rsidRPr="00D1103A">
        <w:rPr>
          <w:sz w:val="22"/>
          <w:szCs w:val="22"/>
        </w:rPr>
        <w:t xml:space="preserve">9.17 (dd, </w:t>
      </w:r>
      <w:r w:rsidR="00CE3173" w:rsidRPr="00D1103A">
        <w:rPr>
          <w:i/>
          <w:iCs/>
          <w:sz w:val="22"/>
          <w:szCs w:val="22"/>
        </w:rPr>
        <w:t>J</w:t>
      </w:r>
      <w:r w:rsidR="00CE3173" w:rsidRPr="00D1103A">
        <w:rPr>
          <w:sz w:val="22"/>
          <w:szCs w:val="22"/>
        </w:rPr>
        <w:t xml:space="preserve"> = 2.3, 0.9 Hz, 1H), 8.46 (dd, </w:t>
      </w:r>
      <w:r w:rsidR="00CE3173" w:rsidRPr="00D1103A">
        <w:rPr>
          <w:i/>
          <w:iCs/>
          <w:sz w:val="22"/>
          <w:szCs w:val="22"/>
        </w:rPr>
        <w:t>J</w:t>
      </w:r>
      <w:r w:rsidR="00CE3173" w:rsidRPr="00D1103A">
        <w:rPr>
          <w:sz w:val="22"/>
          <w:szCs w:val="22"/>
        </w:rPr>
        <w:t xml:space="preserve"> = 4.9, 1.7 Hz, 1H), 8.21 (ddd, </w:t>
      </w:r>
      <w:r w:rsidR="00CE3173" w:rsidRPr="00D1103A">
        <w:rPr>
          <w:i/>
          <w:iCs/>
          <w:sz w:val="22"/>
          <w:szCs w:val="22"/>
        </w:rPr>
        <w:t>J</w:t>
      </w:r>
      <w:r w:rsidR="00CE3173" w:rsidRPr="00D1103A">
        <w:rPr>
          <w:sz w:val="22"/>
          <w:szCs w:val="22"/>
        </w:rPr>
        <w:t xml:space="preserve"> = 8.0, 2.3, 1.6 Hz, 1H), 7.29 (ddd, </w:t>
      </w:r>
      <w:r w:rsidR="00CE3173" w:rsidRPr="00D1103A">
        <w:rPr>
          <w:i/>
          <w:iCs/>
          <w:sz w:val="22"/>
          <w:szCs w:val="22"/>
        </w:rPr>
        <w:t>J</w:t>
      </w:r>
      <w:r w:rsidR="00CE3173" w:rsidRPr="00D1103A">
        <w:rPr>
          <w:sz w:val="22"/>
          <w:szCs w:val="22"/>
        </w:rPr>
        <w:t xml:space="preserve"> = 8.0, 4.9, 0.9 Hz, 1H), 3.94 (t, 2H), 2.96 (t, 2H), 2.66 – 2.54 (m, 2H). </w:t>
      </w:r>
      <w:r w:rsidR="00E343EA" w:rsidRPr="00D1103A">
        <w:rPr>
          <w:sz w:val="22"/>
          <w:szCs w:val="22"/>
          <w:vertAlign w:val="superscript"/>
          <w:lang w:val="en-US"/>
        </w:rPr>
        <w:t>13</w:t>
      </w:r>
      <w:r w:rsidR="00E343EA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E343EA" w:rsidRPr="00D1103A">
        <w:rPr>
          <w:sz w:val="22"/>
          <w:szCs w:val="22"/>
          <w:vertAlign w:val="subscript"/>
          <w:lang w:val="en-US"/>
        </w:rPr>
        <w:t>3</w:t>
      </w:r>
      <w:r w:rsidR="00E343EA" w:rsidRPr="00D1103A">
        <w:rPr>
          <w:sz w:val="22"/>
          <w:szCs w:val="22"/>
          <w:lang w:val="en-US"/>
        </w:rPr>
        <w:t xml:space="preserve">) </w:t>
      </w:r>
      <w:r w:rsidR="00E343EA" w:rsidRPr="00D1103A">
        <w:rPr>
          <w:sz w:val="22"/>
          <w:szCs w:val="22"/>
        </w:rPr>
        <w:t>δ</w:t>
      </w:r>
      <w:r w:rsidR="00E343EA" w:rsidRPr="00D1103A">
        <w:rPr>
          <w:sz w:val="22"/>
          <w:szCs w:val="22"/>
          <w:lang w:val="en-US"/>
        </w:rPr>
        <w:t xml:space="preserve"> 154.70, 147.40, 147.01, 138.96, 133.58, 130.09, 123.40, 95.27, 44.76, 25.35, 24.35.</w:t>
      </w:r>
    </w:p>
    <w:p w14:paraId="5E692C58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4759FA0E" w14:textId="39556600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663" w:dyaOrig="1219" w14:anchorId="1C94D830">
          <v:shape id="_x0000_i1035" type="#_x0000_t75" style="width:82.65pt;height:61.35pt" o:ole="">
            <v:imagedata r:id="rId26" o:title=""/>
          </v:shape>
          <o:OLEObject Type="Embed" ProgID="ChemDraw.Document.6.0" ShapeID="_x0000_i1035" DrawAspect="Content" ObjectID="_1646117797" r:id="rId27"/>
        </w:object>
      </w:r>
    </w:p>
    <w:p w14:paraId="70B85187" w14:textId="0AB55A23" w:rsidR="004B42E2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bromo-2-(pyridin-4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12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716853" w:rsidRPr="00D1103A">
        <w:rPr>
          <w:sz w:val="22"/>
          <w:szCs w:val="22"/>
          <w:lang w:val="en-US"/>
        </w:rPr>
        <w:t xml:space="preserve">Compound </w:t>
      </w:r>
      <w:r w:rsidR="00716853" w:rsidRPr="00D1103A">
        <w:rPr>
          <w:b/>
          <w:bCs/>
          <w:sz w:val="22"/>
          <w:szCs w:val="22"/>
          <w:lang w:val="en-US"/>
        </w:rPr>
        <w:t>ALM-DAI-</w:t>
      </w:r>
      <w:r w:rsidR="00900D66" w:rsidRPr="00D1103A">
        <w:rPr>
          <w:b/>
          <w:bCs/>
          <w:sz w:val="22"/>
          <w:szCs w:val="22"/>
          <w:lang w:val="en-US"/>
        </w:rPr>
        <w:t>12</w:t>
      </w:r>
      <w:r w:rsidR="00716853" w:rsidRPr="00D1103A">
        <w:rPr>
          <w:sz w:val="22"/>
          <w:szCs w:val="22"/>
          <w:lang w:val="en-US"/>
        </w:rPr>
        <w:t xml:space="preserve"> was synthesized from</w:t>
      </w:r>
      <w:r w:rsidR="00865287" w:rsidRPr="00D1103A">
        <w:rPr>
          <w:sz w:val="22"/>
          <w:szCs w:val="22"/>
          <w:lang w:val="en-US"/>
        </w:rPr>
        <w:t xml:space="preserve"> </w:t>
      </w:r>
      <w:r w:rsidR="00716853" w:rsidRPr="00D1103A">
        <w:rPr>
          <w:b/>
          <w:bCs/>
          <w:sz w:val="22"/>
          <w:szCs w:val="22"/>
          <w:lang w:val="en-US"/>
        </w:rPr>
        <w:t>ALM-DAI-</w:t>
      </w:r>
      <w:r w:rsidR="00D9702C" w:rsidRPr="00D1103A">
        <w:rPr>
          <w:b/>
          <w:bCs/>
          <w:sz w:val="22"/>
          <w:szCs w:val="22"/>
          <w:lang w:val="en-US"/>
        </w:rPr>
        <w:t>4</w:t>
      </w:r>
      <w:r w:rsidR="00716853" w:rsidRPr="00D1103A">
        <w:rPr>
          <w:sz w:val="22"/>
          <w:szCs w:val="22"/>
          <w:lang w:val="en-US"/>
        </w:rPr>
        <w:t xml:space="preserve"> (</w:t>
      </w:r>
      <w:r w:rsidR="004045F6" w:rsidRPr="00D1103A">
        <w:rPr>
          <w:sz w:val="22"/>
          <w:szCs w:val="22"/>
          <w:lang w:val="en-US"/>
        </w:rPr>
        <w:t xml:space="preserve">67.8 </w:t>
      </w:r>
      <w:r w:rsidR="00716853" w:rsidRPr="00D1103A">
        <w:rPr>
          <w:sz w:val="22"/>
          <w:szCs w:val="22"/>
          <w:lang w:val="en-US"/>
        </w:rPr>
        <w:t xml:space="preserve">mg, </w:t>
      </w:r>
      <w:r w:rsidR="004045F6" w:rsidRPr="00D1103A">
        <w:rPr>
          <w:sz w:val="22"/>
          <w:szCs w:val="22"/>
          <w:lang w:val="en-US"/>
        </w:rPr>
        <w:t xml:space="preserve">0.366 </w:t>
      </w:r>
      <w:r w:rsidR="00716853" w:rsidRPr="00D1103A">
        <w:rPr>
          <w:sz w:val="22"/>
          <w:szCs w:val="22"/>
          <w:lang w:val="en-US"/>
        </w:rPr>
        <w:t>mmol) following general procedure B to yield the tittle compound as</w:t>
      </w:r>
      <w:r w:rsidR="00900D66" w:rsidRPr="00D1103A">
        <w:rPr>
          <w:sz w:val="22"/>
          <w:szCs w:val="22"/>
          <w:lang w:val="en-US"/>
        </w:rPr>
        <w:t xml:space="preserve"> </w:t>
      </w:r>
      <w:r w:rsidR="002309E8" w:rsidRPr="00D1103A">
        <w:rPr>
          <w:sz w:val="22"/>
          <w:szCs w:val="22"/>
          <w:lang w:val="en-US"/>
        </w:rPr>
        <w:t xml:space="preserve">a </w:t>
      </w:r>
      <w:r w:rsidR="00161DE6" w:rsidRPr="00D1103A">
        <w:rPr>
          <w:sz w:val="22"/>
          <w:szCs w:val="22"/>
          <w:lang w:val="en-US"/>
        </w:rPr>
        <w:t>brown</w:t>
      </w:r>
      <w:r w:rsidR="002309E8" w:rsidRPr="00D1103A">
        <w:rPr>
          <w:sz w:val="22"/>
          <w:szCs w:val="22"/>
          <w:lang w:val="en-US"/>
        </w:rPr>
        <w:t xml:space="preserve"> solid (</w:t>
      </w:r>
      <w:r w:rsidR="00161DE6" w:rsidRPr="00D1103A">
        <w:rPr>
          <w:sz w:val="22"/>
          <w:szCs w:val="22"/>
          <w:lang w:val="en-US"/>
        </w:rPr>
        <w:t>93.4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1F73B2" w:rsidRPr="00D1103A">
        <w:rPr>
          <w:sz w:val="22"/>
          <w:szCs w:val="22"/>
          <w:lang w:val="en-US"/>
        </w:rPr>
        <w:t>0.354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1F73B2" w:rsidRPr="00D1103A">
        <w:rPr>
          <w:sz w:val="22"/>
          <w:szCs w:val="22"/>
          <w:lang w:val="en-US"/>
        </w:rPr>
        <w:t>97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4161D4" w:rsidRPr="00D1103A">
        <w:rPr>
          <w:sz w:val="22"/>
          <w:szCs w:val="22"/>
          <w:vertAlign w:val="superscript"/>
          <w:lang w:val="en-US"/>
        </w:rPr>
        <w:t>1</w:t>
      </w:r>
      <w:r w:rsidR="004161D4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4161D4" w:rsidRPr="00D1103A">
        <w:rPr>
          <w:sz w:val="22"/>
          <w:szCs w:val="22"/>
          <w:lang w:val="en-US"/>
        </w:rPr>
        <w:t xml:space="preserve">) </w:t>
      </w:r>
      <w:r w:rsidR="004161D4" w:rsidRPr="00D1103A">
        <w:rPr>
          <w:sz w:val="22"/>
          <w:szCs w:val="22"/>
        </w:rPr>
        <w:t>δ</w:t>
      </w:r>
      <w:r w:rsidR="002E4ACF" w:rsidRPr="00D1103A">
        <w:rPr>
          <w:sz w:val="22"/>
          <w:szCs w:val="22"/>
          <w:lang w:val="en-US"/>
        </w:rPr>
        <w:t xml:space="preserve"> </w:t>
      </w:r>
      <w:r w:rsidR="002E4ACF" w:rsidRPr="00D1103A">
        <w:rPr>
          <w:sz w:val="22"/>
          <w:szCs w:val="22"/>
        </w:rPr>
        <w:t>8.61 – 8.53 (m, 2H), 7.92 – 7.86 (m, 2H), 3.96 (t, 2H), 2.97 (t, 2H), 2.68 – 2.56 (m, 2H).</w:t>
      </w:r>
      <w:r w:rsidR="002E4ACF" w:rsidRPr="00D1103A">
        <w:rPr>
          <w:sz w:val="22"/>
          <w:szCs w:val="22"/>
          <w:lang w:val="en-US"/>
        </w:rPr>
        <w:t xml:space="preserve"> </w:t>
      </w:r>
      <w:r w:rsidR="004B42E2" w:rsidRPr="00D1103A">
        <w:rPr>
          <w:sz w:val="22"/>
          <w:szCs w:val="22"/>
          <w:vertAlign w:val="superscript"/>
          <w:lang w:val="en-US"/>
        </w:rPr>
        <w:t>13</w:t>
      </w:r>
      <w:r w:rsidR="004B42E2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4B42E2" w:rsidRPr="00D1103A">
        <w:rPr>
          <w:sz w:val="22"/>
          <w:szCs w:val="22"/>
          <w:vertAlign w:val="subscript"/>
          <w:lang w:val="en-US"/>
        </w:rPr>
        <w:t>3</w:t>
      </w:r>
      <w:r w:rsidR="004B42E2" w:rsidRPr="00D1103A">
        <w:rPr>
          <w:sz w:val="22"/>
          <w:szCs w:val="22"/>
          <w:lang w:val="en-US"/>
        </w:rPr>
        <w:t xml:space="preserve">) </w:t>
      </w:r>
      <w:r w:rsidR="004B42E2" w:rsidRPr="00D1103A">
        <w:rPr>
          <w:sz w:val="22"/>
          <w:szCs w:val="22"/>
        </w:rPr>
        <w:t>δ</w:t>
      </w:r>
      <w:r w:rsidR="004B42E2" w:rsidRPr="00D1103A">
        <w:rPr>
          <w:sz w:val="22"/>
          <w:szCs w:val="22"/>
          <w:lang w:val="en-US"/>
        </w:rPr>
        <w:t xml:space="preserve"> 154.92, 149.02, 141.99, 138.76, 120.05, 97.43, 44.78, 25.32, 24.27.</w:t>
      </w:r>
    </w:p>
    <w:p w14:paraId="6541CF28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0EC95AE9" w14:textId="270507DB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625" w:dyaOrig="1219" w14:anchorId="08B588AB">
          <v:shape id="_x0000_i1036" type="#_x0000_t75" style="width:81.35pt;height:61.35pt" o:ole="">
            <v:imagedata r:id="rId28" o:title=""/>
          </v:shape>
          <o:OLEObject Type="Embed" ProgID="ChemDraw.Document.6.0" ShapeID="_x0000_i1036" DrawAspect="Content" ObjectID="_1646117798" r:id="rId29"/>
        </w:object>
      </w:r>
    </w:p>
    <w:p w14:paraId="763804CE" w14:textId="71D26161" w:rsidR="00CD5637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5-bromo-6-(pyridin-2-yl)-2,3-dihydroimidazo[2,1-</w:t>
      </w:r>
      <w:r w:rsidRPr="00D1103A">
        <w:rPr>
          <w:b/>
          <w:bCs/>
          <w:i/>
          <w:iCs/>
          <w:color w:val="000000"/>
          <w:sz w:val="22"/>
          <w:szCs w:val="22"/>
        </w:rPr>
        <w:t>b</w:t>
      </w:r>
      <w:r w:rsidRPr="00D1103A">
        <w:rPr>
          <w:b/>
          <w:bCs/>
          <w:color w:val="000000"/>
          <w:sz w:val="22"/>
          <w:szCs w:val="22"/>
        </w:rPr>
        <w:t xml:space="preserve">]thiazol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13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900D66" w:rsidRPr="00D1103A">
        <w:rPr>
          <w:sz w:val="22"/>
          <w:szCs w:val="22"/>
          <w:lang w:val="en-US"/>
        </w:rPr>
        <w:t xml:space="preserve">Compound </w:t>
      </w:r>
      <w:r w:rsidR="00900D66" w:rsidRPr="00D1103A">
        <w:rPr>
          <w:b/>
          <w:bCs/>
          <w:sz w:val="22"/>
          <w:szCs w:val="22"/>
          <w:lang w:val="en-US"/>
        </w:rPr>
        <w:t>ALM-DAI-13</w:t>
      </w:r>
      <w:r w:rsidR="00900D66" w:rsidRPr="00D1103A">
        <w:rPr>
          <w:sz w:val="22"/>
          <w:szCs w:val="22"/>
          <w:lang w:val="en-US"/>
        </w:rPr>
        <w:t xml:space="preserve"> was synthesized from</w:t>
      </w:r>
      <w:r w:rsidR="00865287" w:rsidRPr="00D1103A">
        <w:rPr>
          <w:sz w:val="22"/>
          <w:szCs w:val="22"/>
          <w:lang w:val="en-US"/>
        </w:rPr>
        <w:t xml:space="preserve"> </w:t>
      </w:r>
      <w:r w:rsidR="00900D66" w:rsidRPr="00D1103A">
        <w:rPr>
          <w:b/>
          <w:bCs/>
          <w:sz w:val="22"/>
          <w:szCs w:val="22"/>
          <w:lang w:val="en-US"/>
        </w:rPr>
        <w:t>ALM-DAI-</w:t>
      </w:r>
      <w:r w:rsidR="00AE1630" w:rsidRPr="00D1103A">
        <w:rPr>
          <w:b/>
          <w:bCs/>
          <w:sz w:val="22"/>
          <w:szCs w:val="22"/>
          <w:lang w:val="en-US"/>
        </w:rPr>
        <w:t>5</w:t>
      </w:r>
      <w:r w:rsidR="00900D66" w:rsidRPr="00D1103A">
        <w:rPr>
          <w:sz w:val="22"/>
          <w:szCs w:val="22"/>
          <w:lang w:val="en-US"/>
        </w:rPr>
        <w:t xml:space="preserve"> (</w:t>
      </w:r>
      <w:r w:rsidR="00083015" w:rsidRPr="00D1103A">
        <w:rPr>
          <w:sz w:val="22"/>
          <w:szCs w:val="22"/>
          <w:lang w:val="en-US"/>
        </w:rPr>
        <w:t xml:space="preserve">509.4 </w:t>
      </w:r>
      <w:r w:rsidR="00900D66" w:rsidRPr="00D1103A">
        <w:rPr>
          <w:sz w:val="22"/>
          <w:szCs w:val="22"/>
          <w:lang w:val="en-US"/>
        </w:rPr>
        <w:t xml:space="preserve">mg, </w:t>
      </w:r>
      <w:r w:rsidR="00083015" w:rsidRPr="00D1103A">
        <w:rPr>
          <w:sz w:val="22"/>
          <w:szCs w:val="22"/>
          <w:lang w:val="en-US"/>
        </w:rPr>
        <w:t>2.5</w:t>
      </w:r>
      <w:r w:rsidR="004C56BE" w:rsidRPr="00D1103A">
        <w:rPr>
          <w:sz w:val="22"/>
          <w:szCs w:val="22"/>
          <w:lang w:val="en-US"/>
        </w:rPr>
        <w:t xml:space="preserve">06 </w:t>
      </w:r>
      <w:r w:rsidR="00900D66" w:rsidRPr="00D1103A">
        <w:rPr>
          <w:sz w:val="22"/>
          <w:szCs w:val="22"/>
          <w:lang w:val="en-US"/>
        </w:rPr>
        <w:t xml:space="preserve">mmol) following general procedure B to yield the tittle compound as </w:t>
      </w:r>
      <w:r w:rsidR="002309E8" w:rsidRPr="00D1103A">
        <w:rPr>
          <w:sz w:val="22"/>
          <w:szCs w:val="22"/>
          <w:lang w:val="en-US"/>
        </w:rPr>
        <w:t xml:space="preserve">a </w:t>
      </w:r>
      <w:r w:rsidR="001F73B2" w:rsidRPr="00D1103A">
        <w:rPr>
          <w:sz w:val="22"/>
          <w:szCs w:val="22"/>
          <w:lang w:val="en-US"/>
        </w:rPr>
        <w:t xml:space="preserve">pale yellow </w:t>
      </w:r>
      <w:r w:rsidR="002309E8" w:rsidRPr="00D1103A">
        <w:rPr>
          <w:sz w:val="22"/>
          <w:szCs w:val="22"/>
          <w:lang w:val="en-US"/>
        </w:rPr>
        <w:t>solid (</w:t>
      </w:r>
      <w:r w:rsidR="001F73B2" w:rsidRPr="00D1103A">
        <w:rPr>
          <w:sz w:val="22"/>
          <w:szCs w:val="22"/>
          <w:lang w:val="en-US"/>
        </w:rPr>
        <w:t>663.2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26085C" w:rsidRPr="00D1103A">
        <w:rPr>
          <w:sz w:val="22"/>
          <w:szCs w:val="22"/>
          <w:lang w:val="en-US"/>
        </w:rPr>
        <w:t>2.35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26085C" w:rsidRPr="00D1103A">
        <w:rPr>
          <w:sz w:val="22"/>
          <w:szCs w:val="22"/>
          <w:lang w:val="en-US"/>
        </w:rPr>
        <w:t>94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b/>
          <w:sz w:val="22"/>
          <w:szCs w:val="22"/>
          <w:lang w:val="en-US"/>
        </w:rPr>
        <w:t xml:space="preserve"> </w:t>
      </w:r>
      <w:r w:rsidR="00CD5637" w:rsidRPr="00D1103A">
        <w:rPr>
          <w:sz w:val="22"/>
          <w:szCs w:val="22"/>
          <w:vertAlign w:val="superscript"/>
          <w:lang w:val="en-US"/>
        </w:rPr>
        <w:t>1</w:t>
      </w:r>
      <w:r w:rsidR="00CD5637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CD5637" w:rsidRPr="00D1103A">
        <w:rPr>
          <w:sz w:val="22"/>
          <w:szCs w:val="22"/>
          <w:lang w:val="en-US"/>
        </w:rPr>
        <w:t xml:space="preserve">) </w:t>
      </w:r>
      <w:r w:rsidR="00CD5637" w:rsidRPr="00D1103A">
        <w:rPr>
          <w:sz w:val="22"/>
          <w:szCs w:val="22"/>
        </w:rPr>
        <w:t>δ</w:t>
      </w:r>
      <w:r w:rsidR="00F12135" w:rsidRPr="00D1103A">
        <w:rPr>
          <w:sz w:val="22"/>
          <w:szCs w:val="22"/>
          <w:lang w:val="en-US"/>
        </w:rPr>
        <w:t xml:space="preserve"> </w:t>
      </w:r>
      <w:r w:rsidR="00F12135" w:rsidRPr="00D1103A">
        <w:rPr>
          <w:sz w:val="22"/>
          <w:szCs w:val="22"/>
        </w:rPr>
        <w:t xml:space="preserve">8.66 (ddd, </w:t>
      </w:r>
      <w:r w:rsidR="00F12135" w:rsidRPr="00D1103A">
        <w:rPr>
          <w:i/>
          <w:iCs/>
          <w:sz w:val="22"/>
          <w:szCs w:val="22"/>
        </w:rPr>
        <w:t>J</w:t>
      </w:r>
      <w:r w:rsidR="00F12135" w:rsidRPr="00D1103A">
        <w:rPr>
          <w:sz w:val="22"/>
          <w:szCs w:val="22"/>
        </w:rPr>
        <w:t xml:space="preserve"> = 4.9, 1.8, 0.9 Hz, 1H), 7.99 – 7.88 (m, 1H), 7.72 (ddd, </w:t>
      </w:r>
      <w:r w:rsidR="00F12135" w:rsidRPr="00D1103A">
        <w:rPr>
          <w:i/>
          <w:iCs/>
          <w:sz w:val="22"/>
          <w:szCs w:val="22"/>
        </w:rPr>
        <w:t>J</w:t>
      </w:r>
      <w:r w:rsidR="00F12135" w:rsidRPr="00D1103A">
        <w:rPr>
          <w:sz w:val="22"/>
          <w:szCs w:val="22"/>
        </w:rPr>
        <w:t xml:space="preserve"> = 8.0, 7.5, 1.9 Hz, 1H), 7.22 – 7.13 (m, 1H), 4.20 (t, </w:t>
      </w:r>
      <w:r w:rsidR="00F12135" w:rsidRPr="00D1103A">
        <w:rPr>
          <w:i/>
          <w:iCs/>
          <w:sz w:val="22"/>
          <w:szCs w:val="22"/>
        </w:rPr>
        <w:t>J</w:t>
      </w:r>
      <w:r w:rsidR="00F12135" w:rsidRPr="00D1103A">
        <w:rPr>
          <w:sz w:val="22"/>
          <w:szCs w:val="22"/>
        </w:rPr>
        <w:t xml:space="preserve"> = 7.3 Hz, 2H), 3.85 (t, </w:t>
      </w:r>
      <w:r w:rsidR="00F12135" w:rsidRPr="00D1103A">
        <w:rPr>
          <w:i/>
          <w:iCs/>
          <w:sz w:val="22"/>
          <w:szCs w:val="22"/>
        </w:rPr>
        <w:t>J</w:t>
      </w:r>
      <w:r w:rsidR="00F12135" w:rsidRPr="00D1103A">
        <w:rPr>
          <w:sz w:val="22"/>
          <w:szCs w:val="22"/>
        </w:rPr>
        <w:t xml:space="preserve"> = 7.3 Hz, 2H).</w:t>
      </w:r>
      <w:r w:rsidR="00F12135" w:rsidRPr="00D1103A">
        <w:rPr>
          <w:sz w:val="22"/>
          <w:szCs w:val="22"/>
          <w:lang w:val="en-US"/>
        </w:rPr>
        <w:t xml:space="preserve"> </w:t>
      </w:r>
      <w:r w:rsidR="00CD5637" w:rsidRPr="00D1103A">
        <w:rPr>
          <w:sz w:val="22"/>
          <w:szCs w:val="22"/>
          <w:vertAlign w:val="superscript"/>
          <w:lang w:val="en-US"/>
        </w:rPr>
        <w:t>13</w:t>
      </w:r>
      <w:r w:rsidR="00CD5637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CD5637" w:rsidRPr="00D1103A">
        <w:rPr>
          <w:sz w:val="22"/>
          <w:szCs w:val="22"/>
          <w:vertAlign w:val="subscript"/>
          <w:lang w:val="en-US"/>
        </w:rPr>
        <w:t>3</w:t>
      </w:r>
      <w:r w:rsidR="00CD5637" w:rsidRPr="00D1103A">
        <w:rPr>
          <w:sz w:val="22"/>
          <w:szCs w:val="22"/>
          <w:lang w:val="en-US"/>
        </w:rPr>
        <w:t xml:space="preserve">) </w:t>
      </w:r>
      <w:r w:rsidR="00CD5637" w:rsidRPr="00D1103A">
        <w:rPr>
          <w:sz w:val="22"/>
          <w:szCs w:val="22"/>
        </w:rPr>
        <w:t>δ</w:t>
      </w:r>
      <w:r w:rsidR="00CD5637" w:rsidRPr="00D1103A">
        <w:rPr>
          <w:sz w:val="22"/>
          <w:szCs w:val="22"/>
          <w:lang w:val="en-US"/>
        </w:rPr>
        <w:t xml:space="preserve"> 151.64, 149.77, 148.64, 141.82, 137.19, 121.94, 120.85, 98.79, 46.16, 34.02.</w:t>
      </w:r>
    </w:p>
    <w:p w14:paraId="2261427D" w14:textId="0139F0A2" w:rsidR="007D6E05" w:rsidRPr="00D1103A" w:rsidRDefault="00861171" w:rsidP="00861171">
      <w:pPr>
        <w:tabs>
          <w:tab w:val="left" w:pos="2895"/>
        </w:tabs>
        <w:jc w:val="both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</w:p>
    <w:p w14:paraId="598B5D83" w14:textId="05129288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8" w:dyaOrig="1253" w14:anchorId="17AA56A7">
          <v:shape id="_x0000_i1037" type="#_x0000_t75" style="width:86pt;height:63.35pt" o:ole="">
            <v:imagedata r:id="rId30" o:title=""/>
          </v:shape>
          <o:OLEObject Type="Embed" ProgID="ChemDraw.Document.6.0" ShapeID="_x0000_i1037" DrawAspect="Content" ObjectID="_1646117799" r:id="rId31"/>
        </w:object>
      </w:r>
    </w:p>
    <w:p w14:paraId="25B7EB69" w14:textId="7585A53B" w:rsidR="00022714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lastRenderedPageBreak/>
        <w:t>3-bromo-2-(pyridin-2-yl)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midin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14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900D66" w:rsidRPr="00D1103A">
        <w:rPr>
          <w:sz w:val="22"/>
          <w:szCs w:val="22"/>
          <w:lang w:val="en-US"/>
        </w:rPr>
        <w:t xml:space="preserve">Compound </w:t>
      </w:r>
      <w:r w:rsidR="00900D66" w:rsidRPr="00D1103A">
        <w:rPr>
          <w:b/>
          <w:bCs/>
          <w:sz w:val="22"/>
          <w:szCs w:val="22"/>
          <w:lang w:val="en-US"/>
        </w:rPr>
        <w:t>ALM-DAI-14</w:t>
      </w:r>
      <w:r w:rsidR="00900D66" w:rsidRPr="00D1103A">
        <w:rPr>
          <w:sz w:val="22"/>
          <w:szCs w:val="22"/>
          <w:lang w:val="en-US"/>
        </w:rPr>
        <w:t xml:space="preserve"> was synthesized from </w:t>
      </w:r>
      <w:r w:rsidR="00900D66" w:rsidRPr="00D1103A">
        <w:rPr>
          <w:b/>
          <w:bCs/>
          <w:sz w:val="22"/>
          <w:szCs w:val="22"/>
          <w:lang w:val="en-US"/>
        </w:rPr>
        <w:t>ALM-DAI-</w:t>
      </w:r>
      <w:r w:rsidR="00F350D8" w:rsidRPr="00D1103A">
        <w:rPr>
          <w:b/>
          <w:bCs/>
          <w:sz w:val="22"/>
          <w:szCs w:val="22"/>
          <w:lang w:val="en-US"/>
        </w:rPr>
        <w:t>7</w:t>
      </w:r>
      <w:r w:rsidR="00900D66" w:rsidRPr="00D1103A">
        <w:rPr>
          <w:sz w:val="22"/>
          <w:szCs w:val="22"/>
          <w:lang w:val="en-US"/>
        </w:rPr>
        <w:t xml:space="preserve"> (</w:t>
      </w:r>
      <w:r w:rsidR="00494998" w:rsidRPr="00D1103A">
        <w:rPr>
          <w:sz w:val="22"/>
          <w:szCs w:val="22"/>
          <w:lang w:val="en-US"/>
        </w:rPr>
        <w:t xml:space="preserve">232.5 </w:t>
      </w:r>
      <w:r w:rsidR="00900D66" w:rsidRPr="00D1103A">
        <w:rPr>
          <w:sz w:val="22"/>
          <w:szCs w:val="22"/>
          <w:lang w:val="en-US"/>
        </w:rPr>
        <w:t xml:space="preserve">mg, </w:t>
      </w:r>
      <w:r w:rsidR="00494998" w:rsidRPr="00D1103A">
        <w:rPr>
          <w:sz w:val="22"/>
          <w:szCs w:val="22"/>
          <w:lang w:val="en-US"/>
        </w:rPr>
        <w:t xml:space="preserve">1.185 </w:t>
      </w:r>
      <w:r w:rsidR="00900D66" w:rsidRPr="00D1103A">
        <w:rPr>
          <w:sz w:val="22"/>
          <w:szCs w:val="22"/>
          <w:lang w:val="en-US"/>
        </w:rPr>
        <w:t xml:space="preserve">mmol) following general procedure B to yield the tittle compound as </w:t>
      </w:r>
      <w:r w:rsidR="002309E8" w:rsidRPr="00D1103A">
        <w:rPr>
          <w:sz w:val="22"/>
          <w:szCs w:val="22"/>
          <w:lang w:val="en-US"/>
        </w:rPr>
        <w:t xml:space="preserve">a </w:t>
      </w:r>
      <w:r w:rsidR="0026085C" w:rsidRPr="00D1103A">
        <w:rPr>
          <w:sz w:val="22"/>
          <w:szCs w:val="22"/>
          <w:lang w:val="en-US"/>
        </w:rPr>
        <w:t>brown</w:t>
      </w:r>
      <w:r w:rsidR="002309E8" w:rsidRPr="00D1103A">
        <w:rPr>
          <w:sz w:val="22"/>
          <w:szCs w:val="22"/>
          <w:lang w:val="en-US"/>
        </w:rPr>
        <w:t xml:space="preserve"> solid (</w:t>
      </w:r>
      <w:r w:rsidR="0026085C" w:rsidRPr="00D1103A">
        <w:rPr>
          <w:sz w:val="22"/>
          <w:szCs w:val="22"/>
          <w:lang w:val="en-US"/>
        </w:rPr>
        <w:t>325.2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26085C" w:rsidRPr="00D1103A">
        <w:rPr>
          <w:sz w:val="22"/>
          <w:szCs w:val="22"/>
          <w:lang w:val="en-US"/>
        </w:rPr>
        <w:t>1.182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FA05DF" w:rsidRPr="00D1103A">
        <w:rPr>
          <w:sz w:val="22"/>
          <w:szCs w:val="22"/>
          <w:lang w:val="en-US"/>
        </w:rPr>
        <w:t>99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022714" w:rsidRPr="00D1103A">
        <w:rPr>
          <w:sz w:val="22"/>
          <w:szCs w:val="22"/>
          <w:vertAlign w:val="superscript"/>
          <w:lang w:val="en-US"/>
        </w:rPr>
        <w:t>1</w:t>
      </w:r>
      <w:r w:rsidR="00022714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022714" w:rsidRPr="00D1103A">
        <w:rPr>
          <w:sz w:val="22"/>
          <w:szCs w:val="22"/>
          <w:lang w:val="en-US"/>
        </w:rPr>
        <w:t xml:space="preserve">) </w:t>
      </w:r>
      <w:r w:rsidR="00022714" w:rsidRPr="00D1103A">
        <w:rPr>
          <w:sz w:val="22"/>
          <w:szCs w:val="22"/>
        </w:rPr>
        <w:t>δ</w:t>
      </w:r>
      <w:r w:rsidR="00B2716B" w:rsidRPr="00D1103A">
        <w:rPr>
          <w:sz w:val="22"/>
          <w:szCs w:val="22"/>
          <w:lang w:val="en-US"/>
        </w:rPr>
        <w:t xml:space="preserve"> </w:t>
      </w:r>
      <w:r w:rsidR="003F5BAB" w:rsidRPr="00D1103A">
        <w:rPr>
          <w:sz w:val="22"/>
          <w:szCs w:val="22"/>
        </w:rPr>
        <w:t xml:space="preserve">8.76 (dd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4.9, 1.8, 0.9 Hz, 1H), 8.61 (d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4.1, 2.0 Hz, 1H), 8.53 (d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6.9, 2.0 Hz, 1H), 8.37 (dt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8.0, 1.1 Hz, 1H), 7.84 (t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7.8, 1.8 Hz, 1H), 7.31 (dd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7.6, 4.9, 1.2 Hz, 1H), 7.02 (dd, </w:t>
      </w:r>
      <w:r w:rsidR="003F5BAB" w:rsidRPr="00D1103A">
        <w:rPr>
          <w:i/>
          <w:iCs/>
          <w:sz w:val="22"/>
          <w:szCs w:val="22"/>
        </w:rPr>
        <w:t>J</w:t>
      </w:r>
      <w:r w:rsidR="003F5BAB" w:rsidRPr="00D1103A">
        <w:rPr>
          <w:sz w:val="22"/>
          <w:szCs w:val="22"/>
        </w:rPr>
        <w:t xml:space="preserve"> = 6.9, 4.1 Hz, 1H).</w:t>
      </w:r>
      <w:r w:rsidR="00B2716B" w:rsidRPr="00D1103A">
        <w:rPr>
          <w:sz w:val="22"/>
          <w:szCs w:val="22"/>
          <w:lang w:val="en-US"/>
        </w:rPr>
        <w:t xml:space="preserve"> </w:t>
      </w:r>
      <w:r w:rsidR="00022714" w:rsidRPr="00D1103A">
        <w:rPr>
          <w:sz w:val="22"/>
          <w:szCs w:val="22"/>
          <w:vertAlign w:val="superscript"/>
        </w:rPr>
        <w:t>13</w:t>
      </w:r>
      <w:r w:rsidR="00022714" w:rsidRPr="00D1103A">
        <w:rPr>
          <w:sz w:val="22"/>
          <w:szCs w:val="22"/>
        </w:rPr>
        <w:t xml:space="preserve">C NMR (100 MHz, </w:t>
      </w:r>
      <w:r w:rsidR="003B7C13" w:rsidRPr="00D1103A">
        <w:rPr>
          <w:sz w:val="22"/>
          <w:szCs w:val="22"/>
        </w:rPr>
        <w:t>CDCl</w:t>
      </w:r>
      <w:r w:rsidR="00022714" w:rsidRPr="00D1103A">
        <w:rPr>
          <w:sz w:val="22"/>
          <w:szCs w:val="22"/>
          <w:vertAlign w:val="subscript"/>
        </w:rPr>
        <w:t>3</w:t>
      </w:r>
      <w:r w:rsidR="00022714" w:rsidRPr="00D1103A">
        <w:rPr>
          <w:sz w:val="22"/>
          <w:szCs w:val="22"/>
        </w:rPr>
        <w:t>) δ 151.97, 150.93, 149.17, 148.20, 142.76, 136.95, 132.02, 123.38, 123.30, 109.80, 92.59.</w:t>
      </w:r>
    </w:p>
    <w:p w14:paraId="693B0B86" w14:textId="77777777" w:rsidR="007D6E05" w:rsidRPr="00D1103A" w:rsidRDefault="007D6E05" w:rsidP="00644547">
      <w:pPr>
        <w:jc w:val="both"/>
        <w:rPr>
          <w:b/>
          <w:sz w:val="22"/>
          <w:szCs w:val="22"/>
        </w:rPr>
      </w:pPr>
    </w:p>
    <w:p w14:paraId="780A3DD2" w14:textId="4BB5133D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6" w:dyaOrig="1252" w14:anchorId="6B180058">
          <v:shape id="_x0000_i1038" type="#_x0000_t75" style="width:85.35pt;height:62pt" o:ole="">
            <v:imagedata r:id="rId32" o:title=""/>
          </v:shape>
          <o:OLEObject Type="Embed" ProgID="ChemDraw.Document.6.0" ShapeID="_x0000_i1038" DrawAspect="Content" ObjectID="_1646117800" r:id="rId33"/>
        </w:object>
      </w:r>
    </w:p>
    <w:p w14:paraId="13C227B3" w14:textId="796339CC" w:rsidR="00022714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bromo-2-(pyridin-2-yl)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dine </w:t>
      </w:r>
      <w:r w:rsidRPr="00D1103A">
        <w:rPr>
          <w:b/>
          <w:bCs/>
          <w:sz w:val="22"/>
          <w:szCs w:val="22"/>
        </w:rPr>
        <w:t>(</w:t>
      </w:r>
      <w:r w:rsidR="000D7C64" w:rsidRPr="00D1103A">
        <w:rPr>
          <w:b/>
          <w:bCs/>
          <w:sz w:val="22"/>
          <w:szCs w:val="22"/>
        </w:rPr>
        <w:t>ALM-DAI-15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900D66" w:rsidRPr="00D1103A">
        <w:rPr>
          <w:sz w:val="22"/>
          <w:szCs w:val="22"/>
          <w:lang w:val="en-US"/>
        </w:rPr>
        <w:t xml:space="preserve">Compound </w:t>
      </w:r>
      <w:r w:rsidR="00900D66" w:rsidRPr="00D1103A">
        <w:rPr>
          <w:b/>
          <w:bCs/>
          <w:sz w:val="22"/>
          <w:szCs w:val="22"/>
          <w:lang w:val="en-US"/>
        </w:rPr>
        <w:t>ALM-DAI-15</w:t>
      </w:r>
      <w:r w:rsidR="00900D66" w:rsidRPr="00D1103A">
        <w:rPr>
          <w:sz w:val="22"/>
          <w:szCs w:val="22"/>
          <w:lang w:val="en-US"/>
        </w:rPr>
        <w:t xml:space="preserve"> was synthesized from </w:t>
      </w:r>
      <w:r w:rsidR="00900D66" w:rsidRPr="00D1103A">
        <w:rPr>
          <w:b/>
          <w:bCs/>
          <w:sz w:val="22"/>
          <w:szCs w:val="22"/>
          <w:lang w:val="en-US"/>
        </w:rPr>
        <w:t>ALM-DAI-</w:t>
      </w:r>
      <w:r w:rsidR="00F350D8" w:rsidRPr="00D1103A">
        <w:rPr>
          <w:b/>
          <w:bCs/>
          <w:sz w:val="22"/>
          <w:szCs w:val="22"/>
          <w:lang w:val="en-US"/>
        </w:rPr>
        <w:t>8</w:t>
      </w:r>
      <w:r w:rsidR="00900D66" w:rsidRPr="00D1103A">
        <w:rPr>
          <w:sz w:val="22"/>
          <w:szCs w:val="22"/>
          <w:lang w:val="en-US"/>
        </w:rPr>
        <w:t xml:space="preserve"> (</w:t>
      </w:r>
      <w:r w:rsidR="00911ADB" w:rsidRPr="00D1103A">
        <w:rPr>
          <w:sz w:val="22"/>
          <w:szCs w:val="22"/>
          <w:lang w:val="en-US"/>
        </w:rPr>
        <w:t xml:space="preserve">603.2 </w:t>
      </w:r>
      <w:r w:rsidR="00900D66" w:rsidRPr="00D1103A">
        <w:rPr>
          <w:sz w:val="22"/>
          <w:szCs w:val="22"/>
          <w:lang w:val="en-US"/>
        </w:rPr>
        <w:t xml:space="preserve">mg, </w:t>
      </w:r>
      <w:r w:rsidR="00CD2D22" w:rsidRPr="00D1103A">
        <w:rPr>
          <w:sz w:val="22"/>
          <w:szCs w:val="22"/>
          <w:lang w:val="en-US"/>
        </w:rPr>
        <w:t xml:space="preserve">3.09 </w:t>
      </w:r>
      <w:r w:rsidR="00900D66" w:rsidRPr="00D1103A">
        <w:rPr>
          <w:sz w:val="22"/>
          <w:szCs w:val="22"/>
          <w:lang w:val="en-US"/>
        </w:rPr>
        <w:t xml:space="preserve">mmol) following general procedure B to yield the tittle compound as </w:t>
      </w:r>
      <w:r w:rsidR="002309E8" w:rsidRPr="00D1103A">
        <w:rPr>
          <w:sz w:val="22"/>
          <w:szCs w:val="22"/>
          <w:lang w:val="en-US"/>
        </w:rPr>
        <w:t xml:space="preserve">a </w:t>
      </w:r>
      <w:r w:rsidR="00FA05DF" w:rsidRPr="00D1103A">
        <w:rPr>
          <w:sz w:val="22"/>
          <w:szCs w:val="22"/>
          <w:lang w:val="en-US"/>
        </w:rPr>
        <w:t>brown</w:t>
      </w:r>
      <w:r w:rsidR="002309E8" w:rsidRPr="00D1103A">
        <w:rPr>
          <w:sz w:val="22"/>
          <w:szCs w:val="22"/>
          <w:lang w:val="en-US"/>
        </w:rPr>
        <w:t xml:space="preserve"> solid (</w:t>
      </w:r>
      <w:r w:rsidR="00FA05DF" w:rsidRPr="00D1103A">
        <w:rPr>
          <w:sz w:val="22"/>
          <w:szCs w:val="22"/>
          <w:lang w:val="en-US"/>
        </w:rPr>
        <w:t>834.7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FA05DF" w:rsidRPr="00D1103A">
        <w:rPr>
          <w:sz w:val="22"/>
          <w:szCs w:val="22"/>
          <w:lang w:val="en-US"/>
        </w:rPr>
        <w:t>3.045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FA05DF" w:rsidRPr="00D1103A">
        <w:rPr>
          <w:sz w:val="22"/>
          <w:szCs w:val="22"/>
          <w:lang w:val="en-US"/>
        </w:rPr>
        <w:t>99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022714" w:rsidRPr="00D1103A">
        <w:rPr>
          <w:sz w:val="22"/>
          <w:szCs w:val="22"/>
          <w:vertAlign w:val="superscript"/>
          <w:lang w:val="en-US"/>
        </w:rPr>
        <w:t>1</w:t>
      </w:r>
      <w:r w:rsidR="00022714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022714" w:rsidRPr="00D1103A">
        <w:rPr>
          <w:sz w:val="22"/>
          <w:szCs w:val="22"/>
          <w:lang w:val="en-US"/>
        </w:rPr>
        <w:t xml:space="preserve">) </w:t>
      </w:r>
      <w:r w:rsidR="00022714" w:rsidRPr="00D1103A">
        <w:rPr>
          <w:sz w:val="22"/>
          <w:szCs w:val="22"/>
        </w:rPr>
        <w:t>δ</w:t>
      </w:r>
      <w:r w:rsidR="001546E4" w:rsidRPr="00D1103A">
        <w:rPr>
          <w:sz w:val="22"/>
          <w:szCs w:val="22"/>
          <w:lang w:val="en-US"/>
        </w:rPr>
        <w:t xml:space="preserve"> </w:t>
      </w:r>
      <w:r w:rsidR="001546E4" w:rsidRPr="00D1103A">
        <w:rPr>
          <w:sz w:val="22"/>
          <w:szCs w:val="22"/>
        </w:rPr>
        <w:t xml:space="preserve">8.78 (ddd, </w:t>
      </w:r>
      <w:r w:rsidR="001546E4" w:rsidRPr="00D1103A">
        <w:rPr>
          <w:i/>
          <w:iCs/>
          <w:sz w:val="22"/>
          <w:szCs w:val="22"/>
        </w:rPr>
        <w:t>J</w:t>
      </w:r>
      <w:r w:rsidR="001546E4" w:rsidRPr="00D1103A">
        <w:rPr>
          <w:sz w:val="22"/>
          <w:szCs w:val="22"/>
        </w:rPr>
        <w:t xml:space="preserve"> = 4.9, 1.8, 1.0 Hz, 1H), 8.29 – 8.23 (m, 2H), 7.82 (ddd, </w:t>
      </w:r>
      <w:r w:rsidR="001546E4" w:rsidRPr="00D1103A">
        <w:rPr>
          <w:i/>
          <w:iCs/>
          <w:sz w:val="22"/>
          <w:szCs w:val="22"/>
        </w:rPr>
        <w:t>J</w:t>
      </w:r>
      <w:r w:rsidR="001546E4" w:rsidRPr="00D1103A">
        <w:rPr>
          <w:sz w:val="22"/>
          <w:szCs w:val="22"/>
        </w:rPr>
        <w:t xml:space="preserve"> = 8.0, 7.5, 1.8 Hz, 1H), 7.74 (dt, </w:t>
      </w:r>
      <w:r w:rsidR="001546E4" w:rsidRPr="00D1103A">
        <w:rPr>
          <w:i/>
          <w:iCs/>
          <w:sz w:val="22"/>
          <w:szCs w:val="22"/>
        </w:rPr>
        <w:t>J</w:t>
      </w:r>
      <w:r w:rsidR="001546E4" w:rsidRPr="00D1103A">
        <w:rPr>
          <w:sz w:val="22"/>
          <w:szCs w:val="22"/>
        </w:rPr>
        <w:t xml:space="preserve"> = 9.1, 1.1 Hz, 1H), 7.36 – 7.26 (m, 2H), 6.99 (td, </w:t>
      </w:r>
      <w:r w:rsidR="001546E4" w:rsidRPr="00D1103A">
        <w:rPr>
          <w:i/>
          <w:iCs/>
          <w:sz w:val="22"/>
          <w:szCs w:val="22"/>
        </w:rPr>
        <w:t>J</w:t>
      </w:r>
      <w:r w:rsidR="001546E4" w:rsidRPr="00D1103A">
        <w:rPr>
          <w:sz w:val="22"/>
          <w:szCs w:val="22"/>
        </w:rPr>
        <w:t xml:space="preserve"> = 6.9, 1.2 Hz, 1H).</w:t>
      </w:r>
      <w:r w:rsidR="001546E4" w:rsidRPr="00D1103A">
        <w:rPr>
          <w:sz w:val="22"/>
          <w:szCs w:val="22"/>
          <w:lang w:val="en-US"/>
        </w:rPr>
        <w:t xml:space="preserve"> </w:t>
      </w:r>
      <w:r w:rsidR="00022714" w:rsidRPr="00D1103A">
        <w:rPr>
          <w:sz w:val="22"/>
          <w:szCs w:val="22"/>
          <w:vertAlign w:val="superscript"/>
          <w:lang w:val="en-US"/>
        </w:rPr>
        <w:t>13</w:t>
      </w:r>
      <w:r w:rsidR="00022714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022714" w:rsidRPr="00D1103A">
        <w:rPr>
          <w:sz w:val="22"/>
          <w:szCs w:val="22"/>
          <w:vertAlign w:val="subscript"/>
          <w:lang w:val="en-US"/>
        </w:rPr>
        <w:t>3</w:t>
      </w:r>
      <w:r w:rsidR="00022714" w:rsidRPr="00D1103A">
        <w:rPr>
          <w:sz w:val="22"/>
          <w:szCs w:val="22"/>
          <w:lang w:val="en-US"/>
        </w:rPr>
        <w:t xml:space="preserve">) </w:t>
      </w:r>
      <w:r w:rsidR="00022714" w:rsidRPr="00D1103A">
        <w:rPr>
          <w:sz w:val="22"/>
          <w:szCs w:val="22"/>
        </w:rPr>
        <w:t>δ</w:t>
      </w:r>
      <w:r w:rsidR="00022714" w:rsidRPr="00D1103A">
        <w:rPr>
          <w:sz w:val="22"/>
          <w:szCs w:val="22"/>
          <w:lang w:val="en-US"/>
        </w:rPr>
        <w:t xml:space="preserve"> 151.56, 149.49, 145.18, 140.75, 136.92, 126.34, 124.45, 123.12, 122.81, 117.91, 113.98, 94.11.</w:t>
      </w:r>
    </w:p>
    <w:p w14:paraId="6E231187" w14:textId="77777777" w:rsidR="007D6E05" w:rsidRPr="00D1103A" w:rsidRDefault="007D6E05" w:rsidP="00644547">
      <w:pPr>
        <w:jc w:val="both"/>
        <w:rPr>
          <w:b/>
          <w:sz w:val="22"/>
          <w:szCs w:val="22"/>
          <w:lang w:val="en-US"/>
        </w:rPr>
      </w:pPr>
    </w:p>
    <w:p w14:paraId="30DD5FC3" w14:textId="66CB0D19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716" w:dyaOrig="1253" w14:anchorId="65A658DA">
          <v:shape id="_x0000_i1039" type="#_x0000_t75" style="width:85.35pt;height:63.35pt" o:ole="">
            <v:imagedata r:id="rId34" o:title=""/>
          </v:shape>
          <o:OLEObject Type="Embed" ProgID="ChemDraw.Document.6.0" ShapeID="_x0000_i1039" DrawAspect="Content" ObjectID="_1646117801" r:id="rId35"/>
        </w:object>
      </w:r>
    </w:p>
    <w:p w14:paraId="5154C072" w14:textId="35E5C2C6" w:rsidR="00865287" w:rsidRPr="00D1103A" w:rsidRDefault="001C2F2E" w:rsidP="00644547">
      <w:pPr>
        <w:jc w:val="both"/>
        <w:rPr>
          <w:b/>
          <w:bCs/>
          <w:color w:val="000000"/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  <w:lang w:val="en-US"/>
        </w:rPr>
        <w:t>3-bromo-2-(pyridin-2-yl)-5,6,7,8-tetrahydroimidaz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pyridine </w:t>
      </w:r>
      <w:r w:rsidRPr="00D1103A">
        <w:rPr>
          <w:b/>
          <w:bCs/>
          <w:sz w:val="22"/>
          <w:szCs w:val="22"/>
          <w:lang w:val="en-US"/>
        </w:rPr>
        <w:t>(</w:t>
      </w:r>
      <w:r w:rsidR="000D7C64" w:rsidRPr="00D1103A">
        <w:rPr>
          <w:b/>
          <w:bCs/>
          <w:sz w:val="22"/>
          <w:szCs w:val="22"/>
          <w:lang w:val="en-US"/>
        </w:rPr>
        <w:t>ALM-DAI-22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color w:val="000000"/>
          <w:sz w:val="22"/>
          <w:szCs w:val="22"/>
          <w:lang w:val="en-US"/>
        </w:rPr>
        <w:t xml:space="preserve">. </w:t>
      </w:r>
      <w:r w:rsidR="00900D66" w:rsidRPr="00D1103A">
        <w:rPr>
          <w:sz w:val="22"/>
          <w:szCs w:val="22"/>
          <w:lang w:val="en-US"/>
        </w:rPr>
        <w:t xml:space="preserve">Compound </w:t>
      </w:r>
      <w:r w:rsidR="00900D66" w:rsidRPr="00D1103A">
        <w:rPr>
          <w:b/>
          <w:bCs/>
          <w:sz w:val="22"/>
          <w:szCs w:val="22"/>
          <w:lang w:val="en-US"/>
        </w:rPr>
        <w:t>ALM-DAI-</w:t>
      </w:r>
      <w:r w:rsidR="002A4ABB" w:rsidRPr="00D1103A">
        <w:rPr>
          <w:b/>
          <w:bCs/>
          <w:sz w:val="22"/>
          <w:szCs w:val="22"/>
          <w:lang w:val="en-US"/>
        </w:rPr>
        <w:t>22</w:t>
      </w:r>
      <w:r w:rsidR="00900D66" w:rsidRPr="00D1103A">
        <w:rPr>
          <w:sz w:val="22"/>
          <w:szCs w:val="22"/>
          <w:lang w:val="en-US"/>
        </w:rPr>
        <w:t xml:space="preserve"> was synthesized from </w:t>
      </w:r>
      <w:r w:rsidR="00900D66" w:rsidRPr="00D1103A">
        <w:rPr>
          <w:b/>
          <w:bCs/>
          <w:sz w:val="22"/>
          <w:szCs w:val="22"/>
          <w:lang w:val="en-US"/>
        </w:rPr>
        <w:t>ALM-DAI-</w:t>
      </w:r>
      <w:r w:rsidR="00292386" w:rsidRPr="00D1103A">
        <w:rPr>
          <w:b/>
          <w:bCs/>
          <w:sz w:val="22"/>
          <w:szCs w:val="22"/>
          <w:lang w:val="en-US"/>
        </w:rPr>
        <w:t>17</w:t>
      </w:r>
      <w:r w:rsidR="00900D66" w:rsidRPr="00D1103A">
        <w:rPr>
          <w:sz w:val="22"/>
          <w:szCs w:val="22"/>
          <w:lang w:val="en-US"/>
        </w:rPr>
        <w:t xml:space="preserve"> (</w:t>
      </w:r>
      <w:r w:rsidR="00AC6E47" w:rsidRPr="00D1103A">
        <w:rPr>
          <w:sz w:val="22"/>
          <w:szCs w:val="22"/>
          <w:lang w:val="en-US"/>
        </w:rPr>
        <w:t xml:space="preserve">355.3 </w:t>
      </w:r>
      <w:r w:rsidR="00900D66" w:rsidRPr="00D1103A">
        <w:rPr>
          <w:sz w:val="22"/>
          <w:szCs w:val="22"/>
          <w:lang w:val="en-US"/>
        </w:rPr>
        <w:t xml:space="preserve">mg, </w:t>
      </w:r>
      <w:r w:rsidR="00AC6E47" w:rsidRPr="00D1103A">
        <w:rPr>
          <w:sz w:val="22"/>
          <w:szCs w:val="22"/>
          <w:lang w:val="en-US"/>
        </w:rPr>
        <w:t xml:space="preserve">1.783 </w:t>
      </w:r>
      <w:r w:rsidR="00900D66" w:rsidRPr="00D1103A">
        <w:rPr>
          <w:sz w:val="22"/>
          <w:szCs w:val="22"/>
          <w:lang w:val="en-US"/>
        </w:rPr>
        <w:t xml:space="preserve">mmol) following general procedure B to yield the tittle compound as </w:t>
      </w:r>
      <w:r w:rsidR="002309E8" w:rsidRPr="00D1103A">
        <w:rPr>
          <w:sz w:val="22"/>
          <w:szCs w:val="22"/>
          <w:lang w:val="en-US"/>
        </w:rPr>
        <w:t>a</w:t>
      </w:r>
      <w:r w:rsidR="008D1D86" w:rsidRPr="00D1103A">
        <w:rPr>
          <w:sz w:val="22"/>
          <w:szCs w:val="22"/>
          <w:lang w:val="en-US"/>
        </w:rPr>
        <w:t xml:space="preserve"> brown </w:t>
      </w:r>
      <w:r w:rsidR="002309E8" w:rsidRPr="00D1103A">
        <w:rPr>
          <w:sz w:val="22"/>
          <w:szCs w:val="22"/>
          <w:lang w:val="en-US"/>
        </w:rPr>
        <w:t>solid (</w:t>
      </w:r>
      <w:r w:rsidR="008D1D86" w:rsidRPr="00D1103A">
        <w:rPr>
          <w:sz w:val="22"/>
          <w:szCs w:val="22"/>
          <w:lang w:val="en-US"/>
        </w:rPr>
        <w:t>332</w:t>
      </w:r>
      <w:r w:rsidR="002309E8" w:rsidRPr="00D1103A">
        <w:rPr>
          <w:sz w:val="22"/>
          <w:szCs w:val="22"/>
          <w:lang w:val="en-US"/>
        </w:rPr>
        <w:t xml:space="preserve"> mg, </w:t>
      </w:r>
      <w:r w:rsidR="001213C1" w:rsidRPr="00D1103A">
        <w:rPr>
          <w:sz w:val="22"/>
          <w:szCs w:val="22"/>
          <w:lang w:val="en-US"/>
        </w:rPr>
        <w:t>1.194</w:t>
      </w:r>
      <w:r w:rsidR="002309E8" w:rsidRPr="00D1103A">
        <w:rPr>
          <w:sz w:val="22"/>
          <w:szCs w:val="22"/>
          <w:lang w:val="en-US"/>
        </w:rPr>
        <w:t xml:space="preserve"> mmol, </w:t>
      </w:r>
      <w:r w:rsidR="008D1D86" w:rsidRPr="00D1103A">
        <w:rPr>
          <w:sz w:val="22"/>
          <w:szCs w:val="22"/>
          <w:lang w:val="en-US"/>
        </w:rPr>
        <w:t>67</w:t>
      </w:r>
      <w:r w:rsidR="002309E8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E72769" w:rsidRPr="00D1103A">
        <w:rPr>
          <w:sz w:val="22"/>
          <w:szCs w:val="22"/>
          <w:vertAlign w:val="superscript"/>
          <w:lang w:val="en-US"/>
        </w:rPr>
        <w:t>1</w:t>
      </w:r>
      <w:r w:rsidR="00E72769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E72769" w:rsidRPr="00D1103A">
        <w:rPr>
          <w:sz w:val="22"/>
          <w:szCs w:val="22"/>
          <w:lang w:val="en-US"/>
        </w:rPr>
        <w:t xml:space="preserve">) </w:t>
      </w:r>
      <w:r w:rsidR="00E72769" w:rsidRPr="00D1103A">
        <w:rPr>
          <w:sz w:val="22"/>
          <w:szCs w:val="22"/>
        </w:rPr>
        <w:t>δ</w:t>
      </w:r>
      <w:r w:rsidR="00E72769" w:rsidRPr="00D1103A">
        <w:rPr>
          <w:sz w:val="22"/>
          <w:szCs w:val="22"/>
          <w:lang w:val="en-US"/>
        </w:rPr>
        <w:t xml:space="preserve"> 8.67 (ddd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4.9, 1.8, 1.0 Hz, 1H), 8.00 (dt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8.0, 1.1 Hz, 1H), 7.70 (td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7.8, 1.9 Hz, 1H), 7.16 (ddd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7.5, 4.9, 1.2 Hz, 1H), 3.91 (t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6.0 Hz, 2H), 2.97 (t, </w:t>
      </w:r>
      <w:r w:rsidR="00E72769" w:rsidRPr="00D1103A">
        <w:rPr>
          <w:i/>
          <w:iCs/>
          <w:sz w:val="22"/>
          <w:szCs w:val="22"/>
          <w:lang w:val="en-US"/>
        </w:rPr>
        <w:t>J</w:t>
      </w:r>
      <w:r w:rsidR="00E72769" w:rsidRPr="00D1103A">
        <w:rPr>
          <w:sz w:val="22"/>
          <w:szCs w:val="22"/>
          <w:lang w:val="en-US"/>
        </w:rPr>
        <w:t xml:space="preserve"> = 6.4 Hz, 2H), 2.10 – 2.00 (m, 2H), 2.00 – 1.89 (m, 2H).</w:t>
      </w:r>
      <w:r w:rsidR="00644547" w:rsidRPr="00D1103A">
        <w:rPr>
          <w:sz w:val="22"/>
          <w:szCs w:val="22"/>
          <w:lang w:val="en-US"/>
        </w:rPr>
        <w:t xml:space="preserve"> </w:t>
      </w:r>
      <w:r w:rsidR="00CA7764" w:rsidRPr="00D1103A">
        <w:rPr>
          <w:sz w:val="22"/>
          <w:szCs w:val="22"/>
          <w:vertAlign w:val="superscript"/>
          <w:lang w:val="en-US"/>
        </w:rPr>
        <w:t>13</w:t>
      </w:r>
      <w:r w:rsidR="00CA7764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CA7764" w:rsidRPr="00D1103A">
        <w:rPr>
          <w:sz w:val="22"/>
          <w:szCs w:val="22"/>
          <w:vertAlign w:val="subscript"/>
          <w:lang w:val="en-US"/>
        </w:rPr>
        <w:t>3</w:t>
      </w:r>
      <w:r w:rsidR="00CA7764" w:rsidRPr="00D1103A">
        <w:rPr>
          <w:sz w:val="22"/>
          <w:szCs w:val="22"/>
          <w:lang w:val="en-US"/>
        </w:rPr>
        <w:t xml:space="preserve">) </w:t>
      </w:r>
      <w:r w:rsidR="00CA7764" w:rsidRPr="00D1103A">
        <w:rPr>
          <w:sz w:val="22"/>
          <w:szCs w:val="22"/>
        </w:rPr>
        <w:t>δ</w:t>
      </w:r>
      <w:r w:rsidR="00CA7764" w:rsidRPr="00D1103A">
        <w:rPr>
          <w:sz w:val="22"/>
          <w:szCs w:val="22"/>
          <w:lang w:val="en-US"/>
        </w:rPr>
        <w:t xml:space="preserve"> 151.91, 149.27, 146.45, 136.55, 135.86, 121.85, 121.21, 101.00, 44.63, 25.10, 22.77, 20.61.</w:t>
      </w:r>
    </w:p>
    <w:p w14:paraId="23024736" w14:textId="77777777" w:rsidR="000D7C64" w:rsidRPr="00D1103A" w:rsidRDefault="000D7C64" w:rsidP="00644547">
      <w:pPr>
        <w:jc w:val="both"/>
        <w:rPr>
          <w:b/>
          <w:sz w:val="22"/>
          <w:szCs w:val="22"/>
          <w:lang w:val="en-US"/>
        </w:rPr>
      </w:pPr>
    </w:p>
    <w:p w14:paraId="0D20F310" w14:textId="490663A0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53" w:dyaOrig="1752" w14:anchorId="3BDEDB4F">
          <v:shape id="_x0000_i1040" type="#_x0000_t75" style="width:97.35pt;height:88pt" o:ole="">
            <v:imagedata r:id="rId36" o:title=""/>
          </v:shape>
          <o:OLEObject Type="Embed" ProgID="ChemDraw.Document.6.0" ShapeID="_x0000_i1040" DrawAspect="Content" ObjectID="_1646117802" r:id="rId37"/>
        </w:object>
      </w:r>
    </w:p>
    <w:p w14:paraId="2434F9AF" w14:textId="57205D9F" w:rsidR="00EB3E5B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sz w:val="22"/>
          <w:szCs w:val="22"/>
        </w:rPr>
        <w:t>5-(benzo[</w:t>
      </w:r>
      <w:r w:rsidRPr="00D1103A">
        <w:rPr>
          <w:b/>
          <w:bCs/>
          <w:i/>
          <w:iCs/>
          <w:sz w:val="22"/>
          <w:szCs w:val="22"/>
        </w:rPr>
        <w:t>d</w:t>
      </w:r>
      <w:r w:rsidRPr="00D1103A">
        <w:rPr>
          <w:b/>
          <w:bCs/>
          <w:sz w:val="22"/>
          <w:szCs w:val="22"/>
        </w:rPr>
        <w:t>][1,3]dioxol-5-yl)-6-(pyridin-2-yl)-2,3-dihydroimidazo[2,1-</w:t>
      </w:r>
      <w:r w:rsidRPr="00D1103A">
        <w:rPr>
          <w:b/>
          <w:bCs/>
          <w:i/>
          <w:iCs/>
          <w:sz w:val="22"/>
          <w:szCs w:val="22"/>
        </w:rPr>
        <w:t>b</w:t>
      </w:r>
      <w:r w:rsidRPr="00D1103A">
        <w:rPr>
          <w:b/>
          <w:bCs/>
          <w:sz w:val="22"/>
          <w:szCs w:val="22"/>
        </w:rPr>
        <w:t>]thiazole (</w:t>
      </w:r>
      <w:r w:rsidR="007F6689" w:rsidRPr="00D1103A">
        <w:rPr>
          <w:b/>
          <w:bCs/>
          <w:sz w:val="22"/>
          <w:szCs w:val="22"/>
        </w:rPr>
        <w:t>ALM-DAI-16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0C0936" w:rsidRPr="00D1103A">
        <w:rPr>
          <w:noProof/>
          <w:sz w:val="22"/>
          <w:szCs w:val="22"/>
          <w:lang w:val="en-US"/>
        </w:rPr>
        <w:t>Compound</w:t>
      </w:r>
      <w:r w:rsidR="000C0936" w:rsidRPr="00D1103A">
        <w:rPr>
          <w:b/>
          <w:bCs/>
          <w:noProof/>
          <w:sz w:val="22"/>
          <w:szCs w:val="22"/>
          <w:lang w:val="en-US"/>
        </w:rPr>
        <w:t xml:space="preserve"> ALM-DAI-16</w:t>
      </w:r>
      <w:r w:rsidR="000C0936" w:rsidRPr="00D1103A">
        <w:rPr>
          <w:noProof/>
          <w:sz w:val="22"/>
          <w:szCs w:val="22"/>
          <w:lang w:val="en-US"/>
        </w:rPr>
        <w:t xml:space="preserve"> was synthesized from </w:t>
      </w:r>
      <w:r w:rsidR="000C0936" w:rsidRPr="00D1103A">
        <w:rPr>
          <w:b/>
          <w:bCs/>
          <w:noProof/>
          <w:sz w:val="22"/>
          <w:szCs w:val="22"/>
          <w:lang w:val="en-US"/>
        </w:rPr>
        <w:t>ALM-DAI-</w:t>
      </w:r>
      <w:r w:rsidR="00172A95" w:rsidRPr="00D1103A">
        <w:rPr>
          <w:b/>
          <w:bCs/>
          <w:noProof/>
          <w:sz w:val="22"/>
          <w:szCs w:val="22"/>
          <w:lang w:val="en-US"/>
        </w:rPr>
        <w:t>13</w:t>
      </w:r>
      <w:r w:rsidR="000C0936" w:rsidRPr="00D1103A">
        <w:rPr>
          <w:noProof/>
          <w:sz w:val="22"/>
          <w:szCs w:val="22"/>
          <w:lang w:val="en-US"/>
        </w:rPr>
        <w:t xml:space="preserve"> (</w:t>
      </w:r>
      <w:r w:rsidR="0091226A" w:rsidRPr="00D1103A">
        <w:rPr>
          <w:noProof/>
          <w:sz w:val="22"/>
          <w:szCs w:val="22"/>
          <w:lang w:val="en-US"/>
        </w:rPr>
        <w:t xml:space="preserve">70 </w:t>
      </w:r>
      <w:r w:rsidR="000C0936" w:rsidRPr="00D1103A">
        <w:rPr>
          <w:noProof/>
          <w:sz w:val="22"/>
          <w:szCs w:val="22"/>
          <w:lang w:val="en-US"/>
        </w:rPr>
        <w:t xml:space="preserve">mg, </w:t>
      </w:r>
      <w:r w:rsidR="0091226A" w:rsidRPr="00D1103A">
        <w:rPr>
          <w:noProof/>
          <w:sz w:val="22"/>
          <w:szCs w:val="22"/>
          <w:lang w:val="en-US"/>
        </w:rPr>
        <w:t xml:space="preserve">0.25 </w:t>
      </w:r>
      <w:r w:rsidR="000C0936" w:rsidRPr="00D1103A">
        <w:rPr>
          <w:noProof/>
          <w:sz w:val="22"/>
          <w:szCs w:val="22"/>
          <w:lang w:val="en-US"/>
        </w:rPr>
        <w:t>mmol)</w:t>
      </w:r>
      <w:r w:rsidR="00AE5663" w:rsidRPr="00D1103A">
        <w:rPr>
          <w:noProof/>
          <w:sz w:val="22"/>
          <w:szCs w:val="22"/>
          <w:lang w:val="en-US"/>
        </w:rPr>
        <w:t xml:space="preserve"> and </w:t>
      </w:r>
      <w:r w:rsidR="00B8411D" w:rsidRPr="00D1103A">
        <w:rPr>
          <w:noProof/>
          <w:sz w:val="22"/>
          <w:szCs w:val="22"/>
          <w:lang w:val="en-US"/>
        </w:rPr>
        <w:t>benzo</w:t>
      </w:r>
      <w:r w:rsidR="00570A54" w:rsidRPr="00D1103A">
        <w:rPr>
          <w:noProof/>
          <w:sz w:val="22"/>
          <w:szCs w:val="22"/>
          <w:lang w:val="en-US"/>
        </w:rPr>
        <w:t>[d]</w:t>
      </w:r>
      <w:r w:rsidR="00ED34E2" w:rsidRPr="00D1103A">
        <w:rPr>
          <w:noProof/>
          <w:sz w:val="22"/>
          <w:szCs w:val="22"/>
          <w:lang w:val="en-US"/>
        </w:rPr>
        <w:t>[1,3]dioxol-5-</w:t>
      </w:r>
      <w:r w:rsidR="00305869" w:rsidRPr="00D1103A">
        <w:rPr>
          <w:noProof/>
          <w:sz w:val="22"/>
          <w:szCs w:val="22"/>
          <w:lang w:val="en-US"/>
        </w:rPr>
        <w:t xml:space="preserve">ylboronic acid </w:t>
      </w:r>
      <w:r w:rsidR="00AE5663" w:rsidRPr="00D1103A">
        <w:rPr>
          <w:noProof/>
          <w:sz w:val="22"/>
          <w:szCs w:val="22"/>
          <w:lang w:val="en-US"/>
        </w:rPr>
        <w:t>(</w:t>
      </w:r>
      <w:r w:rsidR="00305869" w:rsidRPr="00D1103A">
        <w:rPr>
          <w:noProof/>
          <w:sz w:val="22"/>
          <w:szCs w:val="22"/>
          <w:lang w:val="en-US"/>
        </w:rPr>
        <w:t xml:space="preserve">54 </w:t>
      </w:r>
      <w:r w:rsidR="00AE5663" w:rsidRPr="00D1103A">
        <w:rPr>
          <w:noProof/>
          <w:sz w:val="22"/>
          <w:szCs w:val="22"/>
          <w:lang w:val="en-US"/>
        </w:rPr>
        <w:t xml:space="preserve">mg, </w:t>
      </w:r>
      <w:r w:rsidR="00305869" w:rsidRPr="00D1103A">
        <w:rPr>
          <w:noProof/>
          <w:sz w:val="22"/>
          <w:szCs w:val="22"/>
          <w:lang w:val="en-US"/>
        </w:rPr>
        <w:t xml:space="preserve">0.32 </w:t>
      </w:r>
      <w:r w:rsidR="00AE5663" w:rsidRPr="00D1103A">
        <w:rPr>
          <w:noProof/>
          <w:sz w:val="22"/>
          <w:szCs w:val="22"/>
          <w:lang w:val="en-US"/>
        </w:rPr>
        <w:t>mmol)</w:t>
      </w:r>
      <w:r w:rsidR="000C0936" w:rsidRPr="00D1103A">
        <w:rPr>
          <w:noProof/>
          <w:sz w:val="22"/>
          <w:szCs w:val="22"/>
          <w:lang w:val="en-US"/>
        </w:rPr>
        <w:t xml:space="preserve"> </w:t>
      </w:r>
      <w:r w:rsidR="006F1F96" w:rsidRPr="00D1103A">
        <w:rPr>
          <w:noProof/>
          <w:sz w:val="22"/>
          <w:szCs w:val="22"/>
          <w:lang w:val="en-US"/>
        </w:rPr>
        <w:t>following general procedure C</w:t>
      </w:r>
      <w:r w:rsidR="00477810" w:rsidRPr="00D1103A">
        <w:rPr>
          <w:noProof/>
          <w:sz w:val="22"/>
          <w:szCs w:val="22"/>
          <w:lang w:val="en-US"/>
        </w:rPr>
        <w:t xml:space="preserve">. </w:t>
      </w:r>
      <w:r w:rsidR="00477810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477810" w:rsidRPr="00D1103A">
        <w:rPr>
          <w:sz w:val="22"/>
          <w:szCs w:val="22"/>
        </w:rPr>
        <w:t>(</w:t>
      </w:r>
      <w:r w:rsidR="00267D81" w:rsidRPr="00D1103A">
        <w:rPr>
          <w:sz w:val="22"/>
          <w:szCs w:val="22"/>
          <w:lang w:val="en-US"/>
        </w:rPr>
        <w:t>20</w:t>
      </w:r>
      <w:r w:rsidR="00477810" w:rsidRPr="00D1103A">
        <w:rPr>
          <w:sz w:val="22"/>
          <w:szCs w:val="22"/>
        </w:rPr>
        <w:t xml:space="preserve"> → </w:t>
      </w:r>
      <w:r w:rsidR="00267D81" w:rsidRPr="00D1103A">
        <w:rPr>
          <w:sz w:val="22"/>
          <w:szCs w:val="22"/>
          <w:lang w:val="en-US"/>
        </w:rPr>
        <w:t>60</w:t>
      </w:r>
      <w:r w:rsidR="00477810" w:rsidRPr="00D1103A">
        <w:rPr>
          <w:sz w:val="22"/>
          <w:szCs w:val="22"/>
        </w:rPr>
        <w:t xml:space="preserve">% </w:t>
      </w:r>
      <w:r w:rsidR="00477810" w:rsidRPr="00D1103A">
        <w:rPr>
          <w:sz w:val="22"/>
          <w:szCs w:val="22"/>
          <w:lang w:val="en-US"/>
        </w:rPr>
        <w:t>EtOAc</w:t>
      </w:r>
      <w:r w:rsidR="00477810" w:rsidRPr="00D1103A">
        <w:rPr>
          <w:sz w:val="22"/>
          <w:szCs w:val="22"/>
        </w:rPr>
        <w:t xml:space="preserve"> in</w:t>
      </w:r>
      <w:r w:rsidR="00477810" w:rsidRPr="00D1103A">
        <w:rPr>
          <w:sz w:val="22"/>
          <w:szCs w:val="22"/>
          <w:lang w:val="en-US"/>
        </w:rPr>
        <w:t xml:space="preserve"> Hexane</w:t>
      </w:r>
      <w:r w:rsidR="00477810" w:rsidRPr="00D1103A">
        <w:rPr>
          <w:sz w:val="22"/>
          <w:szCs w:val="22"/>
        </w:rPr>
        <w:t>)</w:t>
      </w:r>
      <w:r w:rsidR="001370AA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477810" w:rsidRPr="00D1103A">
        <w:rPr>
          <w:sz w:val="22"/>
          <w:szCs w:val="22"/>
          <w:lang w:val="en-US"/>
        </w:rPr>
        <w:t xml:space="preserve">to yield the tittle compound as </w:t>
      </w:r>
      <w:r w:rsidR="005E3C2C" w:rsidRPr="00D1103A">
        <w:rPr>
          <w:sz w:val="22"/>
          <w:szCs w:val="22"/>
          <w:lang w:val="en-US"/>
        </w:rPr>
        <w:t xml:space="preserve">a </w:t>
      </w:r>
      <w:r w:rsidR="00824780" w:rsidRPr="00D1103A">
        <w:rPr>
          <w:sz w:val="22"/>
          <w:szCs w:val="22"/>
          <w:lang w:val="en-US"/>
        </w:rPr>
        <w:t>yellow</w:t>
      </w:r>
      <w:r w:rsidR="005E3C2C" w:rsidRPr="00D1103A">
        <w:rPr>
          <w:sz w:val="22"/>
          <w:szCs w:val="22"/>
          <w:lang w:val="en-US"/>
        </w:rPr>
        <w:t xml:space="preserve"> solid (</w:t>
      </w:r>
      <w:r w:rsidR="00824780" w:rsidRPr="00D1103A">
        <w:rPr>
          <w:sz w:val="22"/>
          <w:szCs w:val="22"/>
          <w:lang w:val="en-US"/>
        </w:rPr>
        <w:t xml:space="preserve">15.3 </w:t>
      </w:r>
      <w:r w:rsidR="005E3C2C" w:rsidRPr="00D1103A">
        <w:rPr>
          <w:sz w:val="22"/>
          <w:szCs w:val="22"/>
          <w:lang w:val="en-US"/>
        </w:rPr>
        <w:t xml:space="preserve">mg, </w:t>
      </w:r>
      <w:r w:rsidR="00147A5C" w:rsidRPr="00D1103A">
        <w:rPr>
          <w:sz w:val="22"/>
          <w:szCs w:val="22"/>
          <w:lang w:val="en-US"/>
        </w:rPr>
        <w:t>0.047</w:t>
      </w:r>
      <w:r w:rsidR="00280876" w:rsidRPr="00D1103A">
        <w:rPr>
          <w:sz w:val="22"/>
          <w:szCs w:val="22"/>
          <w:lang w:val="en-US"/>
        </w:rPr>
        <w:t xml:space="preserve"> mmol, </w:t>
      </w:r>
      <w:r w:rsidR="00147A5C" w:rsidRPr="00D1103A">
        <w:rPr>
          <w:sz w:val="22"/>
          <w:szCs w:val="22"/>
          <w:lang w:val="en-US"/>
        </w:rPr>
        <w:t>19</w:t>
      </w:r>
      <w:r w:rsidR="00280876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EB3E5B" w:rsidRPr="00D1103A">
        <w:rPr>
          <w:sz w:val="22"/>
          <w:szCs w:val="22"/>
          <w:vertAlign w:val="superscript"/>
          <w:lang w:val="en-US"/>
        </w:rPr>
        <w:t>1</w:t>
      </w:r>
      <w:r w:rsidR="00EB3E5B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EB3E5B" w:rsidRPr="00D1103A">
        <w:rPr>
          <w:sz w:val="22"/>
          <w:szCs w:val="22"/>
          <w:lang w:val="en-US"/>
        </w:rPr>
        <w:t xml:space="preserve">) </w:t>
      </w:r>
      <w:r w:rsidR="00EB3E5B" w:rsidRPr="00D1103A">
        <w:rPr>
          <w:sz w:val="22"/>
          <w:szCs w:val="22"/>
        </w:rPr>
        <w:t>δ</w:t>
      </w:r>
      <w:r w:rsidR="004D58A3" w:rsidRPr="00D1103A">
        <w:rPr>
          <w:sz w:val="22"/>
          <w:szCs w:val="22"/>
          <w:lang w:val="en-US"/>
        </w:rPr>
        <w:t xml:space="preserve"> </w:t>
      </w:r>
      <w:r w:rsidR="004D58A3" w:rsidRPr="00D1103A">
        <w:rPr>
          <w:sz w:val="22"/>
          <w:szCs w:val="22"/>
        </w:rPr>
        <w:t xml:space="preserve">8.61 – 8.54 (m, 1H), 7.63 (td, </w:t>
      </w:r>
      <w:r w:rsidR="004D58A3" w:rsidRPr="00D1103A">
        <w:rPr>
          <w:i/>
          <w:iCs/>
          <w:sz w:val="22"/>
          <w:szCs w:val="22"/>
        </w:rPr>
        <w:t>J</w:t>
      </w:r>
      <w:r w:rsidR="004D58A3" w:rsidRPr="00D1103A">
        <w:rPr>
          <w:sz w:val="22"/>
          <w:szCs w:val="22"/>
        </w:rPr>
        <w:t xml:space="preserve"> = 7.8, 1.8 Hz, 1H), 7.55 (dt, </w:t>
      </w:r>
      <w:r w:rsidR="004D58A3" w:rsidRPr="00D1103A">
        <w:rPr>
          <w:i/>
          <w:iCs/>
          <w:sz w:val="22"/>
          <w:szCs w:val="22"/>
        </w:rPr>
        <w:t>J</w:t>
      </w:r>
      <w:r w:rsidR="004D58A3" w:rsidRPr="00D1103A">
        <w:rPr>
          <w:sz w:val="22"/>
          <w:szCs w:val="22"/>
        </w:rPr>
        <w:t xml:space="preserve"> = 8.1, 1.1 Hz, 1H), 7.17 – 7.09 (m, 1H), 6.93 – 6.80 (m, 3H), 6.01 (s, 2H), 4.12 (t, </w:t>
      </w:r>
      <w:r w:rsidR="004D58A3" w:rsidRPr="00D1103A">
        <w:rPr>
          <w:i/>
          <w:iCs/>
          <w:sz w:val="22"/>
          <w:szCs w:val="22"/>
        </w:rPr>
        <w:t>J</w:t>
      </w:r>
      <w:r w:rsidR="004D58A3" w:rsidRPr="00D1103A">
        <w:rPr>
          <w:sz w:val="22"/>
          <w:szCs w:val="22"/>
        </w:rPr>
        <w:t xml:space="preserve"> = 7.2 Hz, 2H), 3.85 (t, </w:t>
      </w:r>
      <w:r w:rsidR="004D58A3" w:rsidRPr="00D1103A">
        <w:rPr>
          <w:i/>
          <w:iCs/>
          <w:sz w:val="22"/>
          <w:szCs w:val="22"/>
        </w:rPr>
        <w:t>J</w:t>
      </w:r>
      <w:r w:rsidR="004D58A3" w:rsidRPr="00D1103A">
        <w:rPr>
          <w:sz w:val="22"/>
          <w:szCs w:val="22"/>
        </w:rPr>
        <w:t xml:space="preserve"> = 7.2 Hz, 2H).</w:t>
      </w:r>
      <w:r w:rsidR="004D58A3" w:rsidRPr="00D1103A">
        <w:rPr>
          <w:sz w:val="22"/>
          <w:szCs w:val="22"/>
          <w:lang w:val="en-US"/>
        </w:rPr>
        <w:t xml:space="preserve"> </w:t>
      </w:r>
      <w:r w:rsidR="00EB3E5B" w:rsidRPr="00D1103A">
        <w:rPr>
          <w:sz w:val="22"/>
          <w:szCs w:val="22"/>
          <w:vertAlign w:val="superscript"/>
          <w:lang w:val="en-US"/>
        </w:rPr>
        <w:t>13</w:t>
      </w:r>
      <w:r w:rsidR="00EB3E5B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EB3E5B" w:rsidRPr="00D1103A">
        <w:rPr>
          <w:sz w:val="22"/>
          <w:szCs w:val="22"/>
          <w:vertAlign w:val="subscript"/>
          <w:lang w:val="en-US"/>
        </w:rPr>
        <w:t>3</w:t>
      </w:r>
      <w:r w:rsidR="00EB3E5B" w:rsidRPr="00D1103A">
        <w:rPr>
          <w:sz w:val="22"/>
          <w:szCs w:val="22"/>
          <w:lang w:val="en-US"/>
        </w:rPr>
        <w:t xml:space="preserve">) </w:t>
      </w:r>
      <w:r w:rsidR="00EB3E5B" w:rsidRPr="00D1103A">
        <w:rPr>
          <w:sz w:val="22"/>
          <w:szCs w:val="22"/>
        </w:rPr>
        <w:t>δ</w:t>
      </w:r>
      <w:r w:rsidR="00EB3E5B" w:rsidRPr="00D1103A">
        <w:rPr>
          <w:sz w:val="22"/>
          <w:szCs w:val="22"/>
          <w:lang w:val="en-US"/>
        </w:rPr>
        <w:t xml:space="preserve"> 151.70, 149.84, 148.28, 148.10, 148.08, 139.75, 137.59, 130.64, 123.47, 123.35, 121.69, 121.50, 110.01, 108.87, 101.59, 45.93, 34.98.</w:t>
      </w:r>
      <w:r w:rsidR="00644547" w:rsidRPr="00D1103A">
        <w:rPr>
          <w:noProof/>
          <w:sz w:val="22"/>
          <w:szCs w:val="22"/>
          <w:lang w:val="en-US"/>
        </w:rPr>
        <w:t xml:space="preserve"> </w:t>
      </w:r>
      <w:r w:rsidR="00357EA5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357EA5" w:rsidRPr="00D1103A">
        <w:rPr>
          <w:position w:val="8"/>
          <w:sz w:val="22"/>
          <w:szCs w:val="22"/>
          <w:lang w:val="en-US"/>
        </w:rPr>
        <w:t xml:space="preserve"> </w:t>
      </w:r>
      <w:r w:rsidR="00357EA5" w:rsidRPr="00D1103A">
        <w:rPr>
          <w:sz w:val="22"/>
          <w:szCs w:val="22"/>
          <w:lang w:val="en-US"/>
        </w:rPr>
        <w:t xml:space="preserve">calcd for </w:t>
      </w:r>
      <w:r w:rsidR="00357EA5" w:rsidRPr="00D1103A">
        <w:rPr>
          <w:color w:val="000000"/>
          <w:sz w:val="22"/>
          <w:szCs w:val="22"/>
          <w:lang w:val="en-US"/>
        </w:rPr>
        <w:t>C</w:t>
      </w:r>
      <w:r w:rsidR="00357EA5" w:rsidRPr="00D1103A">
        <w:rPr>
          <w:color w:val="000000"/>
          <w:sz w:val="22"/>
          <w:szCs w:val="22"/>
          <w:vertAlign w:val="subscript"/>
          <w:lang w:val="en-US"/>
        </w:rPr>
        <w:t>17</w:t>
      </w:r>
      <w:r w:rsidR="00357EA5" w:rsidRPr="00D1103A">
        <w:rPr>
          <w:color w:val="000000"/>
          <w:sz w:val="22"/>
          <w:szCs w:val="22"/>
          <w:lang w:val="en-US"/>
        </w:rPr>
        <w:t>H</w:t>
      </w:r>
      <w:r w:rsidR="00357EA5" w:rsidRPr="00D1103A">
        <w:rPr>
          <w:color w:val="000000"/>
          <w:sz w:val="22"/>
          <w:szCs w:val="22"/>
          <w:vertAlign w:val="subscript"/>
          <w:lang w:val="en-US"/>
        </w:rPr>
        <w:t>14</w:t>
      </w:r>
      <w:r w:rsidR="00357EA5" w:rsidRPr="00D1103A">
        <w:rPr>
          <w:color w:val="000000"/>
          <w:sz w:val="22"/>
          <w:szCs w:val="22"/>
          <w:lang w:val="en-US"/>
        </w:rPr>
        <w:t>N</w:t>
      </w:r>
      <w:r w:rsidR="00357EA5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357EA5" w:rsidRPr="00D1103A">
        <w:rPr>
          <w:color w:val="000000"/>
          <w:sz w:val="22"/>
          <w:szCs w:val="22"/>
          <w:lang w:val="en-US"/>
        </w:rPr>
        <w:t>O</w:t>
      </w:r>
      <w:r w:rsidR="00357EA5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357EA5" w:rsidRPr="00D1103A">
        <w:rPr>
          <w:color w:val="000000"/>
          <w:sz w:val="22"/>
          <w:szCs w:val="22"/>
          <w:lang w:val="en-US"/>
        </w:rPr>
        <w:t>S</w:t>
      </w:r>
      <w:r w:rsidR="00357EA5" w:rsidRPr="00D1103A">
        <w:rPr>
          <w:sz w:val="22"/>
          <w:szCs w:val="22"/>
          <w:lang w:val="en-US"/>
        </w:rPr>
        <w:t xml:space="preserve">, </w:t>
      </w:r>
      <w:r w:rsidR="001C1386" w:rsidRPr="00D1103A">
        <w:rPr>
          <w:sz w:val="22"/>
          <w:szCs w:val="22"/>
          <w:lang w:val="en-US"/>
        </w:rPr>
        <w:t>324.0807</w:t>
      </w:r>
      <w:r w:rsidR="00357EA5" w:rsidRPr="00D1103A">
        <w:rPr>
          <w:sz w:val="22"/>
          <w:szCs w:val="22"/>
          <w:lang w:val="en-US"/>
        </w:rPr>
        <w:t xml:space="preserve">; found, </w:t>
      </w:r>
      <w:r w:rsidR="00357EA5" w:rsidRPr="00D1103A">
        <w:rPr>
          <w:color w:val="000000"/>
          <w:sz w:val="22"/>
          <w:szCs w:val="22"/>
          <w:lang w:val="en-US"/>
        </w:rPr>
        <w:t>324.0804</w:t>
      </w:r>
      <w:r w:rsidR="00357EA5" w:rsidRPr="00D1103A">
        <w:rPr>
          <w:sz w:val="22"/>
          <w:szCs w:val="22"/>
          <w:lang w:val="en-US"/>
        </w:rPr>
        <w:t>. LC: T</w:t>
      </w:r>
      <w:r w:rsidR="00357EA5" w:rsidRPr="00D1103A">
        <w:rPr>
          <w:position w:val="-4"/>
          <w:sz w:val="22"/>
          <w:szCs w:val="22"/>
          <w:lang w:val="en-US"/>
        </w:rPr>
        <w:t xml:space="preserve">r </w:t>
      </w:r>
      <w:r w:rsidR="00357EA5" w:rsidRPr="00D1103A">
        <w:rPr>
          <w:sz w:val="22"/>
          <w:szCs w:val="22"/>
          <w:lang w:val="en-US"/>
        </w:rPr>
        <w:t>= 3.91 min, purity &gt;98%.</w:t>
      </w:r>
    </w:p>
    <w:p w14:paraId="1F5B7DB3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1A3BE790" w14:textId="5E424499" w:rsidR="001C2F2E" w:rsidRPr="00D1103A" w:rsidRDefault="00C11693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noProof/>
          <w:sz w:val="22"/>
          <w:szCs w:val="22"/>
          <w:lang w:val="en-US"/>
        </w:rPr>
        <w:lastRenderedPageBreak/>
        <w:t xml:space="preserve"> </w:t>
      </w:r>
      <w:r w:rsidR="00F3787D" w:rsidRPr="00D1103A">
        <w:rPr>
          <w:sz w:val="22"/>
          <w:szCs w:val="22"/>
        </w:rPr>
        <w:object w:dxaOrig="2044" w:dyaOrig="1752" w14:anchorId="070959C2">
          <v:shape id="_x0000_i1041" type="#_x0000_t75" style="width:102pt;height:88pt" o:ole="">
            <v:imagedata r:id="rId38" o:title=""/>
          </v:shape>
          <o:OLEObject Type="Embed" ProgID="ChemDraw.Document.6.0" ShapeID="_x0000_i1041" DrawAspect="Content" ObjectID="_1646117803" r:id="rId39"/>
        </w:object>
      </w:r>
    </w:p>
    <w:p w14:paraId="1FD3360E" w14:textId="5937C357" w:rsidR="00FE7CF2" w:rsidRPr="00D1103A" w:rsidRDefault="001C2F2E" w:rsidP="00644547">
      <w:pPr>
        <w:jc w:val="both"/>
        <w:rPr>
          <w:b/>
          <w:bCs/>
          <w:color w:val="000000"/>
          <w:sz w:val="22"/>
          <w:szCs w:val="22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d</w:t>
      </w:r>
      <w:r w:rsidRPr="00D1103A">
        <w:rPr>
          <w:b/>
          <w:bCs/>
          <w:color w:val="000000"/>
          <w:sz w:val="22"/>
          <w:szCs w:val="22"/>
        </w:rPr>
        <w:t>][1,3]dioxol-5-yl)-2-(pyridin-2-yl)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din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18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18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D86EBA" w:rsidRPr="00D1103A">
        <w:rPr>
          <w:b/>
          <w:bCs/>
          <w:noProof/>
          <w:sz w:val="22"/>
          <w:szCs w:val="22"/>
          <w:lang w:val="en-US"/>
        </w:rPr>
        <w:t>15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183FA0" w:rsidRPr="00D1103A">
        <w:rPr>
          <w:noProof/>
          <w:sz w:val="22"/>
          <w:szCs w:val="22"/>
          <w:lang w:val="en-US"/>
        </w:rPr>
        <w:t xml:space="preserve">75 </w:t>
      </w:r>
      <w:r w:rsidR="00CE2638" w:rsidRPr="00D1103A">
        <w:rPr>
          <w:noProof/>
          <w:sz w:val="22"/>
          <w:szCs w:val="22"/>
          <w:lang w:val="en-US"/>
        </w:rPr>
        <w:t xml:space="preserve">mg, </w:t>
      </w:r>
      <w:r w:rsidR="00183FA0" w:rsidRPr="00D1103A">
        <w:rPr>
          <w:noProof/>
          <w:sz w:val="22"/>
          <w:szCs w:val="22"/>
          <w:lang w:val="en-US"/>
        </w:rPr>
        <w:t xml:space="preserve">0.27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553AFC" w:rsidRPr="00D1103A">
        <w:rPr>
          <w:noProof/>
          <w:sz w:val="22"/>
          <w:szCs w:val="22"/>
          <w:lang w:val="en-US"/>
        </w:rPr>
        <w:t xml:space="preserve"> and benzo[d][1,3]dioxol-5-ylboronic acid (59 mg, 0.</w:t>
      </w:r>
      <w:r w:rsidR="00E629B6" w:rsidRPr="00D1103A">
        <w:rPr>
          <w:noProof/>
          <w:sz w:val="22"/>
          <w:szCs w:val="22"/>
          <w:lang w:val="en-US"/>
        </w:rPr>
        <w:t>36</w:t>
      </w:r>
      <w:r w:rsidR="00553AFC" w:rsidRPr="00D1103A">
        <w:rPr>
          <w:noProof/>
          <w:sz w:val="22"/>
          <w:szCs w:val="22"/>
          <w:lang w:val="en-US"/>
        </w:rPr>
        <w:t xml:space="preserve">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B3036B" w:rsidRPr="00D1103A">
        <w:rPr>
          <w:sz w:val="22"/>
          <w:szCs w:val="22"/>
          <w:lang w:val="en-US"/>
        </w:rPr>
        <w:t>40</w:t>
      </w:r>
      <w:r w:rsidR="00CE2638" w:rsidRPr="00D1103A">
        <w:rPr>
          <w:sz w:val="22"/>
          <w:szCs w:val="22"/>
        </w:rPr>
        <w:t xml:space="preserve"> → </w:t>
      </w:r>
      <w:r w:rsidR="00EB0733" w:rsidRPr="00D1103A">
        <w:rPr>
          <w:sz w:val="22"/>
          <w:szCs w:val="22"/>
          <w:lang w:val="en-US"/>
        </w:rPr>
        <w:t>70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1370AA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>to yield the tittle compound as</w:t>
      </w:r>
      <w:r w:rsidR="00824780" w:rsidRPr="00D1103A">
        <w:rPr>
          <w:sz w:val="22"/>
          <w:szCs w:val="22"/>
          <w:lang w:val="en-US"/>
        </w:rPr>
        <w:t xml:space="preserve"> a </w:t>
      </w:r>
      <w:r w:rsidR="00820DC1" w:rsidRPr="00D1103A">
        <w:rPr>
          <w:sz w:val="22"/>
          <w:szCs w:val="22"/>
          <w:lang w:val="en-US"/>
        </w:rPr>
        <w:t xml:space="preserve">pale </w:t>
      </w:r>
      <w:r w:rsidR="00824780" w:rsidRPr="00D1103A">
        <w:rPr>
          <w:sz w:val="22"/>
          <w:szCs w:val="22"/>
          <w:lang w:val="en-US"/>
        </w:rPr>
        <w:t>yellow solid (</w:t>
      </w:r>
      <w:r w:rsidR="00820DC1" w:rsidRPr="00D1103A">
        <w:rPr>
          <w:sz w:val="22"/>
          <w:szCs w:val="22"/>
          <w:lang w:val="en-US"/>
        </w:rPr>
        <w:t>17.4</w:t>
      </w:r>
      <w:r w:rsidR="00824780" w:rsidRPr="00D1103A">
        <w:rPr>
          <w:sz w:val="22"/>
          <w:szCs w:val="22"/>
          <w:lang w:val="en-US"/>
        </w:rPr>
        <w:t xml:space="preserve"> mg, </w:t>
      </w:r>
      <w:r w:rsidR="00B156A6" w:rsidRPr="00D1103A">
        <w:rPr>
          <w:sz w:val="22"/>
          <w:szCs w:val="22"/>
          <w:lang w:val="en-US"/>
        </w:rPr>
        <w:t>0.055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B156A6" w:rsidRPr="00D1103A">
        <w:rPr>
          <w:sz w:val="22"/>
          <w:szCs w:val="22"/>
          <w:lang w:val="en-US"/>
        </w:rPr>
        <w:t>20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8C17C8" w:rsidRPr="00D1103A">
        <w:rPr>
          <w:sz w:val="22"/>
          <w:szCs w:val="22"/>
          <w:vertAlign w:val="superscript"/>
          <w:lang w:val="en-US"/>
        </w:rPr>
        <w:t>1</w:t>
      </w:r>
      <w:r w:rsidR="008C17C8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8C17C8" w:rsidRPr="00D1103A">
        <w:rPr>
          <w:sz w:val="22"/>
          <w:szCs w:val="22"/>
          <w:lang w:val="en-US"/>
        </w:rPr>
        <w:t xml:space="preserve">) </w:t>
      </w:r>
      <w:r w:rsidR="008C17C8" w:rsidRPr="00D1103A">
        <w:rPr>
          <w:sz w:val="22"/>
          <w:szCs w:val="22"/>
        </w:rPr>
        <w:t>δ</w:t>
      </w:r>
      <w:r w:rsidR="008C17C8" w:rsidRPr="00D1103A">
        <w:rPr>
          <w:sz w:val="22"/>
          <w:szCs w:val="22"/>
          <w:lang w:val="en-US"/>
        </w:rPr>
        <w:t xml:space="preserve"> 8.60 (dd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4.8, 1.8, 1.0 Hz, 1H), 7.99 (dt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7.0, 1.2 Hz, 1H), 7.79 (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9.1 Hz, 1H), 7.77 – 7.71 (m, 1H), 7.62 (t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7.7, 1.9 Hz, 1H), 7.30 – 7.22 (m, 1H), 7.15 (dd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7.5, 4.8, 1.2 Hz, 1H), 6.95 (d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8.9, 1.1 Hz, 3H), 6.80 (td, </w:t>
      </w:r>
      <w:r w:rsidR="008C17C8" w:rsidRPr="00D1103A">
        <w:rPr>
          <w:i/>
          <w:iCs/>
          <w:sz w:val="22"/>
          <w:szCs w:val="22"/>
          <w:lang w:val="en-US"/>
        </w:rPr>
        <w:t>J</w:t>
      </w:r>
      <w:r w:rsidR="008C17C8" w:rsidRPr="00D1103A">
        <w:rPr>
          <w:sz w:val="22"/>
          <w:szCs w:val="22"/>
          <w:lang w:val="en-US"/>
        </w:rPr>
        <w:t xml:space="preserve"> = 6.8, 1.2 Hz, 1H), 6.06 (s, 2H).</w:t>
      </w:r>
      <w:r w:rsidR="00644547" w:rsidRPr="00D1103A">
        <w:rPr>
          <w:sz w:val="22"/>
          <w:szCs w:val="22"/>
          <w:lang w:val="en-US"/>
        </w:rPr>
        <w:t xml:space="preserve"> </w:t>
      </w:r>
      <w:r w:rsidR="00DD391A" w:rsidRPr="00D1103A">
        <w:rPr>
          <w:sz w:val="22"/>
          <w:szCs w:val="22"/>
          <w:vertAlign w:val="superscript"/>
          <w:lang w:val="en-US"/>
        </w:rPr>
        <w:t>13</w:t>
      </w:r>
      <w:r w:rsidR="00DD391A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DD391A" w:rsidRPr="00D1103A">
        <w:rPr>
          <w:sz w:val="22"/>
          <w:szCs w:val="22"/>
          <w:vertAlign w:val="subscript"/>
          <w:lang w:val="en-US"/>
        </w:rPr>
        <w:t>3</w:t>
      </w:r>
      <w:r w:rsidR="00DD391A" w:rsidRPr="00D1103A">
        <w:rPr>
          <w:sz w:val="22"/>
          <w:szCs w:val="22"/>
          <w:lang w:val="en-US"/>
        </w:rPr>
        <w:t xml:space="preserve">) </w:t>
      </w:r>
      <w:r w:rsidR="00DD391A" w:rsidRPr="00D1103A">
        <w:rPr>
          <w:sz w:val="22"/>
          <w:szCs w:val="22"/>
        </w:rPr>
        <w:t>δ</w:t>
      </w:r>
      <w:r w:rsidR="00DD391A" w:rsidRPr="00D1103A">
        <w:rPr>
          <w:sz w:val="22"/>
          <w:szCs w:val="22"/>
          <w:lang w:val="en-US"/>
        </w:rPr>
        <w:t xml:space="preserve"> 152.51, 149.84, 148.48, 148.44, 144.30, 140.68, 136.27, 125.90, 124.87, 123.86, 122.90, 122.86, 122.54, 122.43, 117.86, 113.21, 111.22, 109.30, 101.64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B73E2E" w:rsidRPr="00D1103A">
        <w:rPr>
          <w:color w:val="000000"/>
          <w:sz w:val="22"/>
          <w:szCs w:val="22"/>
          <w:lang w:val="en-US"/>
        </w:rPr>
        <w:t>C</w:t>
      </w:r>
      <w:r w:rsidR="00B73E2E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B73E2E" w:rsidRPr="00D1103A">
        <w:rPr>
          <w:color w:val="000000"/>
          <w:sz w:val="22"/>
          <w:szCs w:val="22"/>
          <w:lang w:val="en-US"/>
        </w:rPr>
        <w:t>H</w:t>
      </w:r>
      <w:r w:rsidR="00B73E2E" w:rsidRPr="00D1103A">
        <w:rPr>
          <w:color w:val="000000"/>
          <w:sz w:val="22"/>
          <w:szCs w:val="22"/>
          <w:vertAlign w:val="subscript"/>
          <w:lang w:val="en-US"/>
        </w:rPr>
        <w:t>1</w:t>
      </w:r>
      <w:r w:rsidR="006C6017" w:rsidRPr="00D1103A">
        <w:rPr>
          <w:color w:val="000000"/>
          <w:sz w:val="22"/>
          <w:szCs w:val="22"/>
          <w:vertAlign w:val="subscript"/>
          <w:lang w:val="en-US"/>
        </w:rPr>
        <w:t>4</w:t>
      </w:r>
      <w:r w:rsidR="00B73E2E" w:rsidRPr="00D1103A">
        <w:rPr>
          <w:color w:val="000000"/>
          <w:sz w:val="22"/>
          <w:szCs w:val="22"/>
          <w:lang w:val="en-US"/>
        </w:rPr>
        <w:t>N</w:t>
      </w:r>
      <w:r w:rsidR="00B73E2E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B73E2E" w:rsidRPr="00D1103A">
        <w:rPr>
          <w:color w:val="000000"/>
          <w:sz w:val="22"/>
          <w:szCs w:val="22"/>
          <w:lang w:val="en-US"/>
        </w:rPr>
        <w:t>O</w:t>
      </w:r>
      <w:r w:rsidR="00B73E2E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FE7CF2" w:rsidRPr="00D1103A">
        <w:rPr>
          <w:sz w:val="22"/>
          <w:szCs w:val="22"/>
          <w:lang w:val="en-US"/>
        </w:rPr>
        <w:t>31</w:t>
      </w:r>
      <w:r w:rsidR="00CE7646" w:rsidRPr="00D1103A">
        <w:rPr>
          <w:sz w:val="22"/>
          <w:szCs w:val="22"/>
          <w:lang w:val="en-US"/>
        </w:rPr>
        <w:t>6</w:t>
      </w:r>
      <w:r w:rsidR="00FE7CF2" w:rsidRPr="00D1103A">
        <w:rPr>
          <w:sz w:val="22"/>
          <w:szCs w:val="22"/>
          <w:lang w:val="en-US"/>
        </w:rPr>
        <w:t>.10</w:t>
      </w:r>
      <w:r w:rsidR="00CE7646" w:rsidRPr="00D1103A">
        <w:rPr>
          <w:sz w:val="22"/>
          <w:szCs w:val="22"/>
          <w:lang w:val="en-US"/>
        </w:rPr>
        <w:t>86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8C4ABE" w:rsidRPr="00D1103A">
        <w:rPr>
          <w:color w:val="000000"/>
          <w:sz w:val="22"/>
          <w:szCs w:val="22"/>
          <w:lang w:val="en-US"/>
        </w:rPr>
        <w:t>316.1083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FE7CF2" w:rsidRPr="00D1103A">
        <w:rPr>
          <w:sz w:val="22"/>
          <w:szCs w:val="22"/>
          <w:lang w:val="en-US"/>
        </w:rPr>
        <w:t>4.21</w:t>
      </w:r>
      <w:r w:rsidR="001C1386" w:rsidRPr="00D1103A">
        <w:rPr>
          <w:sz w:val="22"/>
          <w:szCs w:val="22"/>
          <w:lang w:val="en-US"/>
        </w:rPr>
        <w:t xml:space="preserve"> min, purity &gt;98%</w:t>
      </w:r>
      <w:r w:rsidR="007A7A5F" w:rsidRPr="00D1103A">
        <w:rPr>
          <w:sz w:val="22"/>
          <w:szCs w:val="22"/>
          <w:lang w:val="en-US"/>
        </w:rPr>
        <w:t>.</w:t>
      </w:r>
    </w:p>
    <w:p w14:paraId="08AAA201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30B7167D" w14:textId="5FCA51CA" w:rsidR="001C2F2E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2045" w:dyaOrig="1752" w14:anchorId="40ADC09E">
          <v:shape id="_x0000_i1042" type="#_x0000_t75" style="width:102pt;height:88pt" o:ole="">
            <v:imagedata r:id="rId40" o:title=""/>
          </v:shape>
          <o:OLEObject Type="Embed" ProgID="ChemDraw.Document.6.0" ShapeID="_x0000_i1042" DrawAspect="Content" ObjectID="_1646117804" r:id="rId41"/>
        </w:object>
      </w:r>
    </w:p>
    <w:p w14:paraId="17360729" w14:textId="1D2908BF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d</w:t>
      </w:r>
      <w:r w:rsidRPr="00D1103A">
        <w:rPr>
          <w:b/>
          <w:bCs/>
          <w:color w:val="000000"/>
          <w:sz w:val="22"/>
          <w:szCs w:val="22"/>
        </w:rPr>
        <w:t>][1,3]dioxol-5-yl)-2-(pyridin-2-yl)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midin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19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19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D86EBA" w:rsidRPr="00D1103A">
        <w:rPr>
          <w:b/>
          <w:bCs/>
          <w:noProof/>
          <w:sz w:val="22"/>
          <w:szCs w:val="22"/>
          <w:lang w:val="en-US"/>
        </w:rPr>
        <w:t>14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8B1963" w:rsidRPr="00D1103A">
        <w:rPr>
          <w:noProof/>
          <w:sz w:val="22"/>
          <w:szCs w:val="22"/>
          <w:lang w:val="en-US"/>
        </w:rPr>
        <w:t xml:space="preserve">75 </w:t>
      </w:r>
      <w:r w:rsidR="00CE2638" w:rsidRPr="00D1103A">
        <w:rPr>
          <w:noProof/>
          <w:sz w:val="22"/>
          <w:szCs w:val="22"/>
          <w:lang w:val="en-US"/>
        </w:rPr>
        <w:t xml:space="preserve">mg, </w:t>
      </w:r>
      <w:r w:rsidR="008B1963" w:rsidRPr="00D1103A">
        <w:rPr>
          <w:noProof/>
          <w:sz w:val="22"/>
          <w:szCs w:val="22"/>
          <w:lang w:val="en-US"/>
        </w:rPr>
        <w:t xml:space="preserve">0.27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E629B6" w:rsidRPr="00D1103A">
        <w:rPr>
          <w:noProof/>
          <w:sz w:val="22"/>
          <w:szCs w:val="22"/>
          <w:lang w:val="en-US"/>
        </w:rPr>
        <w:t xml:space="preserve"> and benzo[d][1,3]dioxol-5-ylboronic acid (5</w:t>
      </w:r>
      <w:r w:rsidR="006B6A64" w:rsidRPr="00D1103A">
        <w:rPr>
          <w:noProof/>
          <w:sz w:val="22"/>
          <w:szCs w:val="22"/>
          <w:lang w:val="en-US"/>
        </w:rPr>
        <w:t>9</w:t>
      </w:r>
      <w:r w:rsidR="00E629B6" w:rsidRPr="00D1103A">
        <w:rPr>
          <w:noProof/>
          <w:sz w:val="22"/>
          <w:szCs w:val="22"/>
          <w:lang w:val="en-US"/>
        </w:rPr>
        <w:t xml:space="preserve"> mg, 0.3</w:t>
      </w:r>
      <w:r w:rsidR="006B6A64" w:rsidRPr="00D1103A">
        <w:rPr>
          <w:noProof/>
          <w:sz w:val="22"/>
          <w:szCs w:val="22"/>
          <w:lang w:val="en-US"/>
        </w:rPr>
        <w:t>5</w:t>
      </w:r>
      <w:r w:rsidR="00E629B6" w:rsidRPr="00D1103A">
        <w:rPr>
          <w:noProof/>
          <w:sz w:val="22"/>
          <w:szCs w:val="22"/>
          <w:lang w:val="en-US"/>
        </w:rPr>
        <w:t xml:space="preserve">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1C53F1" w:rsidRPr="00D1103A">
        <w:rPr>
          <w:sz w:val="22"/>
          <w:szCs w:val="22"/>
          <w:lang w:val="en-US"/>
        </w:rPr>
        <w:t>40</w:t>
      </w:r>
      <w:r w:rsidR="00CE2638" w:rsidRPr="00D1103A">
        <w:rPr>
          <w:sz w:val="22"/>
          <w:szCs w:val="22"/>
        </w:rPr>
        <w:t xml:space="preserve"> → </w:t>
      </w:r>
      <w:r w:rsidR="001C53F1" w:rsidRPr="00D1103A">
        <w:rPr>
          <w:sz w:val="22"/>
          <w:szCs w:val="22"/>
          <w:lang w:val="en-US"/>
        </w:rPr>
        <w:t>85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1370AA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 yellow solid (</w:t>
      </w:r>
      <w:r w:rsidR="000A3889" w:rsidRPr="00D1103A">
        <w:rPr>
          <w:sz w:val="22"/>
          <w:szCs w:val="22"/>
          <w:lang w:val="en-US"/>
        </w:rPr>
        <w:t>20.1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B156A6" w:rsidRPr="00D1103A">
        <w:rPr>
          <w:sz w:val="22"/>
          <w:szCs w:val="22"/>
          <w:lang w:val="en-US"/>
        </w:rPr>
        <w:t>0.064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B156A6" w:rsidRPr="00D1103A">
        <w:rPr>
          <w:sz w:val="22"/>
          <w:szCs w:val="22"/>
          <w:lang w:val="en-US"/>
        </w:rPr>
        <w:t>23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FC6822" w:rsidRPr="00D1103A">
        <w:rPr>
          <w:sz w:val="22"/>
          <w:szCs w:val="22"/>
          <w:vertAlign w:val="superscript"/>
          <w:lang w:val="en-US"/>
        </w:rPr>
        <w:t>1</w:t>
      </w:r>
      <w:r w:rsidR="00FC6822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FC6822" w:rsidRPr="00D1103A">
        <w:rPr>
          <w:sz w:val="22"/>
          <w:szCs w:val="22"/>
          <w:lang w:val="en-US"/>
        </w:rPr>
        <w:t xml:space="preserve">) </w:t>
      </w:r>
      <w:r w:rsidR="00FC6822" w:rsidRPr="00D1103A">
        <w:rPr>
          <w:sz w:val="22"/>
          <w:szCs w:val="22"/>
        </w:rPr>
        <w:t>δ</w:t>
      </w:r>
      <w:r w:rsidR="00E91AD8" w:rsidRPr="00D1103A">
        <w:rPr>
          <w:sz w:val="22"/>
          <w:szCs w:val="22"/>
          <w:lang w:val="en-US"/>
        </w:rPr>
        <w:t xml:space="preserve"> </w:t>
      </w:r>
      <w:r w:rsidR="00E91AD8" w:rsidRPr="00D1103A">
        <w:rPr>
          <w:sz w:val="22"/>
          <w:szCs w:val="22"/>
        </w:rPr>
        <w:t xml:space="preserve">9.57 (d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7.0, 2.1 Hz, 1H), 8.77 – 8.71 (m, 1H), 8.62 (d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4.2, 2.0 Hz, 1H), 7.63 (t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7.8, 1.9 Hz, 1H), 7.42 (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8.0 Hz, 1H), 7.28 – 7.18 (m, 3H), 6.95 (d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7.0, 4.1 Hz, 1H), 6.82 (d, </w:t>
      </w:r>
      <w:r w:rsidR="00E91AD8" w:rsidRPr="00D1103A">
        <w:rPr>
          <w:i/>
          <w:iCs/>
          <w:sz w:val="22"/>
          <w:szCs w:val="22"/>
        </w:rPr>
        <w:t>J</w:t>
      </w:r>
      <w:r w:rsidR="00E91AD8" w:rsidRPr="00D1103A">
        <w:rPr>
          <w:sz w:val="22"/>
          <w:szCs w:val="22"/>
        </w:rPr>
        <w:t xml:space="preserve"> = 8.0 Hz, 1H), 5.99 (s, 2H).</w:t>
      </w:r>
      <w:r w:rsidR="00E91AD8" w:rsidRPr="00D1103A">
        <w:rPr>
          <w:sz w:val="22"/>
          <w:szCs w:val="22"/>
          <w:lang w:val="en-US"/>
        </w:rPr>
        <w:t xml:space="preserve"> </w:t>
      </w:r>
      <w:r w:rsidR="00DD1619" w:rsidRPr="00D1103A">
        <w:rPr>
          <w:sz w:val="22"/>
          <w:szCs w:val="22"/>
          <w:vertAlign w:val="superscript"/>
          <w:lang w:val="en-US"/>
        </w:rPr>
        <w:t>13</w:t>
      </w:r>
      <w:r w:rsidR="00DD1619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DD1619" w:rsidRPr="00D1103A">
        <w:rPr>
          <w:sz w:val="22"/>
          <w:szCs w:val="22"/>
          <w:vertAlign w:val="subscript"/>
          <w:lang w:val="en-US"/>
        </w:rPr>
        <w:t>3</w:t>
      </w:r>
      <w:r w:rsidR="00DD1619" w:rsidRPr="00D1103A">
        <w:rPr>
          <w:sz w:val="22"/>
          <w:szCs w:val="22"/>
          <w:lang w:val="en-US"/>
        </w:rPr>
        <w:t xml:space="preserve">) </w:t>
      </w:r>
      <w:r w:rsidR="00DD1619" w:rsidRPr="00D1103A">
        <w:rPr>
          <w:sz w:val="22"/>
          <w:szCs w:val="22"/>
        </w:rPr>
        <w:t>δ</w:t>
      </w:r>
      <w:r w:rsidR="00DD1619" w:rsidRPr="00D1103A">
        <w:rPr>
          <w:sz w:val="22"/>
          <w:szCs w:val="22"/>
          <w:lang w:val="en-US"/>
        </w:rPr>
        <w:t xml:space="preserve"> 151.31, 149.75, 149.50, 148.39, 148.23, 147.99, 145.99, 136.78, 134.10, 127.28, 125.25, 123.72, 122.37, 117.73, 109.78, 109.41, 108.73, 101.39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E722B3" w:rsidRPr="00D1103A">
        <w:rPr>
          <w:color w:val="000000"/>
          <w:sz w:val="22"/>
          <w:szCs w:val="22"/>
          <w:lang w:val="en-US"/>
        </w:rPr>
        <w:t>C</w:t>
      </w:r>
      <w:r w:rsidR="00E722B3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E722B3" w:rsidRPr="00D1103A">
        <w:rPr>
          <w:color w:val="000000"/>
          <w:sz w:val="22"/>
          <w:szCs w:val="22"/>
          <w:lang w:val="en-US"/>
        </w:rPr>
        <w:t>H</w:t>
      </w:r>
      <w:r w:rsidR="00E722B3" w:rsidRPr="00D1103A">
        <w:rPr>
          <w:color w:val="000000"/>
          <w:sz w:val="22"/>
          <w:szCs w:val="22"/>
          <w:vertAlign w:val="subscript"/>
          <w:lang w:val="en-US"/>
        </w:rPr>
        <w:t>13</w:t>
      </w:r>
      <w:r w:rsidR="00E722B3" w:rsidRPr="00D1103A">
        <w:rPr>
          <w:color w:val="000000"/>
          <w:sz w:val="22"/>
          <w:szCs w:val="22"/>
          <w:lang w:val="en-US"/>
        </w:rPr>
        <w:t>N</w:t>
      </w:r>
      <w:r w:rsidR="00E722B3" w:rsidRPr="00D1103A">
        <w:rPr>
          <w:color w:val="000000"/>
          <w:sz w:val="22"/>
          <w:szCs w:val="22"/>
          <w:vertAlign w:val="subscript"/>
          <w:lang w:val="en-US"/>
        </w:rPr>
        <w:t>4</w:t>
      </w:r>
      <w:r w:rsidR="00E722B3" w:rsidRPr="00D1103A">
        <w:rPr>
          <w:color w:val="000000"/>
          <w:sz w:val="22"/>
          <w:szCs w:val="22"/>
          <w:lang w:val="en-US"/>
        </w:rPr>
        <w:t>O</w:t>
      </w:r>
      <w:r w:rsidR="00E722B3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F82C40" w:rsidRPr="00D1103A">
        <w:rPr>
          <w:sz w:val="22"/>
          <w:szCs w:val="22"/>
          <w:lang w:val="en-US"/>
        </w:rPr>
        <w:t>317.103</w:t>
      </w:r>
      <w:r w:rsidR="00E722B3" w:rsidRPr="00D1103A">
        <w:rPr>
          <w:sz w:val="22"/>
          <w:szCs w:val="22"/>
          <w:lang w:val="en-US"/>
        </w:rPr>
        <w:t>9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1B550E" w:rsidRPr="00D1103A">
        <w:rPr>
          <w:color w:val="000000"/>
          <w:sz w:val="22"/>
          <w:szCs w:val="22"/>
          <w:lang w:val="en-US"/>
        </w:rPr>
        <w:t>317.1035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311745" w:rsidRPr="00D1103A">
        <w:rPr>
          <w:sz w:val="22"/>
          <w:szCs w:val="22"/>
          <w:lang w:val="en-US"/>
        </w:rPr>
        <w:t>4.56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5DE9C6D7" w14:textId="77777777" w:rsidR="002773AD" w:rsidRPr="00D1103A" w:rsidRDefault="002773AD" w:rsidP="00644547">
      <w:pPr>
        <w:jc w:val="both"/>
        <w:rPr>
          <w:sz w:val="22"/>
          <w:szCs w:val="22"/>
          <w:lang w:val="en-US"/>
        </w:rPr>
      </w:pPr>
    </w:p>
    <w:p w14:paraId="6793A519" w14:textId="26664095" w:rsidR="002773AD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2044" w:dyaOrig="1752" w14:anchorId="2EDCAB6F">
          <v:shape id="_x0000_i1043" type="#_x0000_t75" style="width:102pt;height:88pt" o:ole="">
            <v:imagedata r:id="rId42" o:title=""/>
          </v:shape>
          <o:OLEObject Type="Embed" ProgID="ChemDraw.Document.6.0" ShapeID="_x0000_i1043" DrawAspect="Content" ObjectID="_1646117805" r:id="rId43"/>
        </w:object>
      </w:r>
    </w:p>
    <w:p w14:paraId="6BF06AF2" w14:textId="3032EB8E" w:rsidR="002773AD" w:rsidRPr="00D1103A" w:rsidRDefault="002773AD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d</w:t>
      </w:r>
      <w:r w:rsidRPr="00D1103A">
        <w:rPr>
          <w:b/>
          <w:bCs/>
          <w:color w:val="000000"/>
          <w:sz w:val="22"/>
          <w:szCs w:val="22"/>
        </w:rPr>
        <w:t>][1,3]dioxol-5-yl)-2-(pyridin-2-yl)-5,6,7,8-tetrahydroimidaz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pyridine </w:t>
      </w:r>
      <w:r w:rsidRPr="00D1103A">
        <w:rPr>
          <w:b/>
          <w:bCs/>
          <w:sz w:val="22"/>
          <w:szCs w:val="22"/>
        </w:rPr>
        <w:t>(ALM-DAI-23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Pr="00D1103A">
        <w:rPr>
          <w:noProof/>
          <w:sz w:val="22"/>
          <w:szCs w:val="22"/>
          <w:lang w:val="en-US"/>
        </w:rPr>
        <w:t>Compound</w:t>
      </w:r>
      <w:r w:rsidRPr="00D1103A">
        <w:rPr>
          <w:b/>
          <w:bCs/>
          <w:noProof/>
          <w:sz w:val="22"/>
          <w:szCs w:val="22"/>
          <w:lang w:val="en-US"/>
        </w:rPr>
        <w:t xml:space="preserve"> ALM-DAI-23</w:t>
      </w:r>
      <w:r w:rsidRPr="00D1103A">
        <w:rPr>
          <w:noProof/>
          <w:sz w:val="22"/>
          <w:szCs w:val="22"/>
          <w:lang w:val="en-US"/>
        </w:rPr>
        <w:t xml:space="preserve"> was synthesized from </w:t>
      </w:r>
      <w:r w:rsidRPr="00D1103A">
        <w:rPr>
          <w:b/>
          <w:bCs/>
          <w:noProof/>
          <w:sz w:val="22"/>
          <w:szCs w:val="22"/>
          <w:lang w:val="en-US"/>
        </w:rPr>
        <w:t>ALM-DAI-22</w:t>
      </w:r>
      <w:r w:rsidRPr="00D1103A">
        <w:rPr>
          <w:noProof/>
          <w:sz w:val="22"/>
          <w:szCs w:val="22"/>
          <w:lang w:val="en-US"/>
        </w:rPr>
        <w:t xml:space="preserve"> (80 mg, 0.29 mmol) and benzo[d][1,3]dioxol-5-ylboronic acid (57 mg, 0.35 mmol) following general procedure C. </w:t>
      </w:r>
      <w:r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Pr="00D1103A">
        <w:rPr>
          <w:sz w:val="22"/>
          <w:szCs w:val="22"/>
        </w:rPr>
        <w:t>(</w:t>
      </w:r>
      <w:r w:rsidRPr="00D1103A">
        <w:rPr>
          <w:sz w:val="22"/>
          <w:szCs w:val="22"/>
          <w:lang w:val="en-US"/>
        </w:rPr>
        <w:t>70</w:t>
      </w:r>
      <w:r w:rsidRPr="00D1103A">
        <w:rPr>
          <w:sz w:val="22"/>
          <w:szCs w:val="22"/>
        </w:rPr>
        <w:t xml:space="preserve"> → </w:t>
      </w:r>
      <w:r w:rsidRPr="00D1103A">
        <w:rPr>
          <w:sz w:val="22"/>
          <w:szCs w:val="22"/>
          <w:lang w:val="en-US"/>
        </w:rPr>
        <w:t>100</w:t>
      </w:r>
      <w:r w:rsidRPr="00D1103A">
        <w:rPr>
          <w:sz w:val="22"/>
          <w:szCs w:val="22"/>
        </w:rPr>
        <w:t xml:space="preserve">% </w:t>
      </w:r>
      <w:r w:rsidRPr="00D1103A">
        <w:rPr>
          <w:sz w:val="22"/>
          <w:szCs w:val="22"/>
          <w:lang w:val="en-US"/>
        </w:rPr>
        <w:t>EtOAc</w:t>
      </w:r>
      <w:r w:rsidRPr="00D1103A">
        <w:rPr>
          <w:sz w:val="22"/>
          <w:szCs w:val="22"/>
        </w:rPr>
        <w:t xml:space="preserve"> in</w:t>
      </w:r>
      <w:r w:rsidRPr="00D1103A">
        <w:rPr>
          <w:sz w:val="22"/>
          <w:szCs w:val="22"/>
          <w:lang w:val="en-US"/>
        </w:rPr>
        <w:t xml:space="preserve"> Hexane</w:t>
      </w:r>
      <w:r w:rsidRPr="00D1103A">
        <w:rPr>
          <w:sz w:val="22"/>
          <w:szCs w:val="22"/>
        </w:rPr>
        <w:t>)</w:t>
      </w:r>
      <w:r w:rsidRPr="00D1103A">
        <w:rPr>
          <w:sz w:val="22"/>
          <w:szCs w:val="22"/>
          <w:lang w:val="en-US"/>
        </w:rPr>
        <w:t>. The product was triturated with EtOH/Hexane (1:10) and the solid collected by filtration to yield the tittle compound as a pale yellow solid (17 mg, 0.053 mmol, 18%).</w:t>
      </w:r>
      <w:r w:rsidR="00644547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</w:t>
      </w:r>
      <w:r w:rsidRPr="00D1103A">
        <w:rPr>
          <w:sz w:val="22"/>
          <w:szCs w:val="22"/>
          <w:lang w:val="en-US"/>
        </w:rPr>
        <w:t>H NMR (4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="00040C23" w:rsidRPr="00D1103A">
        <w:rPr>
          <w:sz w:val="22"/>
          <w:szCs w:val="22"/>
          <w:lang w:val="en-US"/>
        </w:rPr>
        <w:t xml:space="preserve"> </w:t>
      </w:r>
      <w:r w:rsidR="00040C23" w:rsidRPr="00D1103A">
        <w:rPr>
          <w:sz w:val="22"/>
          <w:szCs w:val="22"/>
        </w:rPr>
        <w:t xml:space="preserve">8.54 – 8.48 (m, 1H), 7.48 (td, </w:t>
      </w:r>
      <w:r w:rsidR="00040C23" w:rsidRPr="00D1103A">
        <w:rPr>
          <w:i/>
          <w:iCs/>
          <w:sz w:val="22"/>
          <w:szCs w:val="22"/>
        </w:rPr>
        <w:t>J</w:t>
      </w:r>
      <w:r w:rsidR="00040C23" w:rsidRPr="00D1103A">
        <w:rPr>
          <w:sz w:val="22"/>
          <w:szCs w:val="22"/>
        </w:rPr>
        <w:t xml:space="preserve"> = 7.7, 1.9 Hz, 1H), 7.40 (d, </w:t>
      </w:r>
      <w:r w:rsidR="00040C23" w:rsidRPr="00D1103A">
        <w:rPr>
          <w:i/>
          <w:iCs/>
          <w:sz w:val="22"/>
          <w:szCs w:val="22"/>
        </w:rPr>
        <w:t>J</w:t>
      </w:r>
      <w:r w:rsidR="00040C23" w:rsidRPr="00D1103A">
        <w:rPr>
          <w:sz w:val="22"/>
          <w:szCs w:val="22"/>
        </w:rPr>
        <w:t xml:space="preserve"> = 8.0 </w:t>
      </w:r>
      <w:r w:rsidR="00040C23" w:rsidRPr="00D1103A">
        <w:rPr>
          <w:sz w:val="22"/>
          <w:szCs w:val="22"/>
        </w:rPr>
        <w:lastRenderedPageBreak/>
        <w:t xml:space="preserve">Hz, 1H), 7.01 (ddd, </w:t>
      </w:r>
      <w:r w:rsidR="00040C23" w:rsidRPr="00D1103A">
        <w:rPr>
          <w:i/>
          <w:iCs/>
          <w:sz w:val="22"/>
          <w:szCs w:val="22"/>
        </w:rPr>
        <w:t>J</w:t>
      </w:r>
      <w:r w:rsidR="00040C23" w:rsidRPr="00D1103A">
        <w:rPr>
          <w:sz w:val="22"/>
          <w:szCs w:val="22"/>
        </w:rPr>
        <w:t xml:space="preserve"> = 7.3, 4.9, 1.2 Hz, 1H), 6.86 (d, </w:t>
      </w:r>
      <w:r w:rsidR="00040C23" w:rsidRPr="00D1103A">
        <w:rPr>
          <w:i/>
          <w:iCs/>
          <w:sz w:val="22"/>
          <w:szCs w:val="22"/>
        </w:rPr>
        <w:t>J</w:t>
      </w:r>
      <w:r w:rsidR="00040C23" w:rsidRPr="00D1103A">
        <w:rPr>
          <w:sz w:val="22"/>
          <w:szCs w:val="22"/>
        </w:rPr>
        <w:t xml:space="preserve"> = 8.3 Hz, 1H), 6.84 – 6.78 (m, 2H), 6.02 (s, 2H), 3.73 – 3.65 (m, 2H), 3.10 – 3.02 (m, 2H), 2.00 – 1.90 (m, 4H).</w:t>
      </w:r>
      <w:r w:rsidR="00040C23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vertAlign w:val="superscript"/>
          <w:lang w:val="en-US"/>
        </w:rPr>
        <w:t>13</w:t>
      </w:r>
      <w:r w:rsidRPr="00D1103A">
        <w:rPr>
          <w:sz w:val="22"/>
          <w:szCs w:val="22"/>
          <w:lang w:val="en-US"/>
        </w:rPr>
        <w:t>C NMR (100 MHz, CDCl</w:t>
      </w:r>
      <w:r w:rsidRPr="00D1103A">
        <w:rPr>
          <w:sz w:val="22"/>
          <w:szCs w:val="22"/>
          <w:vertAlign w:val="subscript"/>
          <w:lang w:val="en-US"/>
        </w:rPr>
        <w:t>3</w:t>
      </w:r>
      <w:r w:rsidRPr="00D1103A">
        <w:rPr>
          <w:sz w:val="22"/>
          <w:szCs w:val="22"/>
          <w:lang w:val="en-US"/>
        </w:rPr>
        <w:t xml:space="preserve">) </w:t>
      </w:r>
      <w:r w:rsidRPr="00D1103A">
        <w:rPr>
          <w:sz w:val="22"/>
          <w:szCs w:val="22"/>
        </w:rPr>
        <w:t>δ</w:t>
      </w:r>
      <w:r w:rsidRPr="00D1103A">
        <w:rPr>
          <w:sz w:val="22"/>
          <w:szCs w:val="22"/>
          <w:lang w:val="en-US"/>
        </w:rPr>
        <w:t xml:space="preserve"> 152.77, 149.60, 148.04, 147.97, 144.94, 135.93, 135.68, 129.52, 124.65, 123.73, 121.39, 121.20, 111.05, 108.77, 101.47, 44.08, 24.71, 23.04, 20.57.</w:t>
      </w:r>
      <w:r w:rsidR="00644547" w:rsidRPr="00D1103A">
        <w:rPr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lang w:val="en-US"/>
        </w:rPr>
        <w:t>HRMS-ESI (m/z): [M + H]</w:t>
      </w:r>
      <w:r w:rsidRPr="00D1103A">
        <w:rPr>
          <w:sz w:val="22"/>
          <w:szCs w:val="22"/>
          <w:vertAlign w:val="superscript"/>
          <w:lang w:val="en-US"/>
        </w:rPr>
        <w:t>+</w:t>
      </w:r>
      <w:r w:rsidRPr="00D1103A">
        <w:rPr>
          <w:position w:val="8"/>
          <w:sz w:val="22"/>
          <w:szCs w:val="22"/>
          <w:lang w:val="en-US"/>
        </w:rPr>
        <w:t xml:space="preserve"> </w:t>
      </w:r>
      <w:r w:rsidRPr="00D1103A">
        <w:rPr>
          <w:sz w:val="22"/>
          <w:szCs w:val="22"/>
          <w:lang w:val="en-US"/>
        </w:rPr>
        <w:t xml:space="preserve">calcd for </w:t>
      </w:r>
      <w:r w:rsidRPr="00D1103A">
        <w:rPr>
          <w:color w:val="000000"/>
          <w:sz w:val="22"/>
          <w:szCs w:val="22"/>
          <w:lang w:val="en-US"/>
        </w:rPr>
        <w:t>C</w:t>
      </w:r>
      <w:r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Pr="00D1103A">
        <w:rPr>
          <w:color w:val="000000"/>
          <w:sz w:val="22"/>
          <w:szCs w:val="22"/>
          <w:lang w:val="en-US"/>
        </w:rPr>
        <w:t>H</w:t>
      </w:r>
      <w:r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Pr="00D1103A">
        <w:rPr>
          <w:color w:val="000000"/>
          <w:sz w:val="22"/>
          <w:szCs w:val="22"/>
          <w:lang w:val="en-US"/>
        </w:rPr>
        <w:t>N</w:t>
      </w:r>
      <w:r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Pr="00D1103A">
        <w:rPr>
          <w:color w:val="000000"/>
          <w:sz w:val="22"/>
          <w:szCs w:val="22"/>
          <w:lang w:val="en-US"/>
        </w:rPr>
        <w:t>O</w:t>
      </w:r>
      <w:r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Pr="00D1103A">
        <w:rPr>
          <w:sz w:val="22"/>
          <w:szCs w:val="22"/>
          <w:lang w:val="en-US"/>
        </w:rPr>
        <w:t xml:space="preserve">, 320.1399; found, </w:t>
      </w:r>
      <w:r w:rsidRPr="00D1103A">
        <w:rPr>
          <w:color w:val="000000"/>
          <w:sz w:val="22"/>
          <w:szCs w:val="22"/>
          <w:lang w:val="en-US"/>
        </w:rPr>
        <w:t>320.1397</w:t>
      </w:r>
      <w:r w:rsidRPr="00D1103A">
        <w:rPr>
          <w:sz w:val="22"/>
          <w:szCs w:val="22"/>
          <w:lang w:val="en-US"/>
        </w:rPr>
        <w:t>. LC: T</w:t>
      </w:r>
      <w:r w:rsidRPr="00D1103A">
        <w:rPr>
          <w:position w:val="-4"/>
          <w:sz w:val="22"/>
          <w:szCs w:val="22"/>
          <w:lang w:val="en-US"/>
        </w:rPr>
        <w:t xml:space="preserve">r </w:t>
      </w:r>
      <w:r w:rsidRPr="00D1103A">
        <w:rPr>
          <w:sz w:val="22"/>
          <w:szCs w:val="22"/>
          <w:lang w:val="en-US"/>
        </w:rPr>
        <w:t>= 4.29 min, purity &gt;98%.</w:t>
      </w:r>
    </w:p>
    <w:p w14:paraId="1709721A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4FCD9510" w14:textId="1DB74A23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5" w:dyaOrig="1752" w14:anchorId="40B1BA14">
          <v:shape id="_x0000_i1044" type="#_x0000_t75" style="width:96pt;height:88pt" o:ole="">
            <v:imagedata r:id="rId44" o:title=""/>
          </v:shape>
          <o:OLEObject Type="Embed" ProgID="ChemDraw.Document.6.0" ShapeID="_x0000_i1044" DrawAspect="Content" ObjectID="_1646117806" r:id="rId45"/>
        </w:object>
      </w:r>
    </w:p>
    <w:p w14:paraId="38D375D3" w14:textId="70B9019C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d</w:t>
      </w:r>
      <w:r w:rsidRPr="00D1103A">
        <w:rPr>
          <w:b/>
          <w:bCs/>
          <w:color w:val="000000"/>
          <w:sz w:val="22"/>
          <w:szCs w:val="22"/>
        </w:rPr>
        <w:t>][1,3]dioxol-5-yl)-2-(pyridin-3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0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20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E0202B" w:rsidRPr="00D1103A">
        <w:rPr>
          <w:b/>
          <w:bCs/>
          <w:noProof/>
          <w:sz w:val="22"/>
          <w:szCs w:val="22"/>
          <w:lang w:val="en-US"/>
        </w:rPr>
        <w:t>11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3912E2" w:rsidRPr="00D1103A">
        <w:rPr>
          <w:noProof/>
          <w:sz w:val="22"/>
          <w:szCs w:val="22"/>
          <w:lang w:val="en-US"/>
        </w:rPr>
        <w:t xml:space="preserve">75 </w:t>
      </w:r>
      <w:r w:rsidR="00CE2638" w:rsidRPr="00D1103A">
        <w:rPr>
          <w:noProof/>
          <w:sz w:val="22"/>
          <w:szCs w:val="22"/>
          <w:lang w:val="en-US"/>
        </w:rPr>
        <w:t xml:space="preserve">mg, </w:t>
      </w:r>
      <w:r w:rsidR="003912E2" w:rsidRPr="00D1103A">
        <w:rPr>
          <w:noProof/>
          <w:sz w:val="22"/>
          <w:szCs w:val="22"/>
          <w:lang w:val="en-US"/>
        </w:rPr>
        <w:t xml:space="preserve">0.28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6C715C" w:rsidRPr="00D1103A">
        <w:rPr>
          <w:noProof/>
          <w:sz w:val="22"/>
          <w:szCs w:val="22"/>
          <w:lang w:val="en-US"/>
        </w:rPr>
        <w:t xml:space="preserve"> and benzo[d][1,3]dioxol-5-ylboronic acid (</w:t>
      </w:r>
      <w:r w:rsidR="00C035B3" w:rsidRPr="00D1103A">
        <w:rPr>
          <w:noProof/>
          <w:sz w:val="22"/>
          <w:szCs w:val="22"/>
          <w:lang w:val="en-US"/>
        </w:rPr>
        <w:t>57</w:t>
      </w:r>
      <w:r w:rsidR="006C715C" w:rsidRPr="00D1103A">
        <w:rPr>
          <w:noProof/>
          <w:sz w:val="22"/>
          <w:szCs w:val="22"/>
          <w:lang w:val="en-US"/>
        </w:rPr>
        <w:t xml:space="preserve"> mg, 0.34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43267A" w:rsidRPr="00D1103A">
        <w:rPr>
          <w:sz w:val="22"/>
          <w:szCs w:val="22"/>
          <w:lang w:val="en-US"/>
        </w:rPr>
        <w:t>40</w:t>
      </w:r>
      <w:r w:rsidR="00CE2638" w:rsidRPr="00D1103A">
        <w:rPr>
          <w:sz w:val="22"/>
          <w:szCs w:val="22"/>
        </w:rPr>
        <w:t xml:space="preserve"> → </w:t>
      </w:r>
      <w:r w:rsidR="0043267A" w:rsidRPr="00D1103A">
        <w:rPr>
          <w:sz w:val="22"/>
          <w:szCs w:val="22"/>
          <w:lang w:val="en-US"/>
        </w:rPr>
        <w:t>85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1370AA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 yellow solid (</w:t>
      </w:r>
      <w:r w:rsidR="000D1671" w:rsidRPr="00D1103A">
        <w:rPr>
          <w:sz w:val="22"/>
          <w:szCs w:val="22"/>
          <w:lang w:val="en-US"/>
        </w:rPr>
        <w:t>30.8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E06B57" w:rsidRPr="00D1103A">
        <w:rPr>
          <w:sz w:val="22"/>
          <w:szCs w:val="22"/>
          <w:lang w:val="en-US"/>
        </w:rPr>
        <w:t>0.101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E06B57" w:rsidRPr="00D1103A">
        <w:rPr>
          <w:sz w:val="22"/>
          <w:szCs w:val="22"/>
          <w:lang w:val="en-US"/>
        </w:rPr>
        <w:t>35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8F0DCC" w:rsidRPr="00D1103A">
        <w:rPr>
          <w:sz w:val="22"/>
          <w:szCs w:val="22"/>
          <w:vertAlign w:val="superscript"/>
          <w:lang w:val="en-US"/>
        </w:rPr>
        <w:t>1</w:t>
      </w:r>
      <w:r w:rsidR="008F0DCC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8F0DCC" w:rsidRPr="00D1103A">
        <w:rPr>
          <w:sz w:val="22"/>
          <w:szCs w:val="22"/>
          <w:lang w:val="en-US"/>
        </w:rPr>
        <w:t xml:space="preserve">) </w:t>
      </w:r>
      <w:r w:rsidR="008F0DCC" w:rsidRPr="00D1103A">
        <w:rPr>
          <w:sz w:val="22"/>
          <w:szCs w:val="22"/>
        </w:rPr>
        <w:t>δ</w:t>
      </w:r>
      <w:r w:rsidR="006B6B51" w:rsidRPr="00D1103A">
        <w:rPr>
          <w:sz w:val="22"/>
          <w:szCs w:val="22"/>
          <w:lang w:val="en-US"/>
        </w:rPr>
        <w:t xml:space="preserve"> </w:t>
      </w:r>
      <w:r w:rsidR="006B6B51" w:rsidRPr="00D1103A">
        <w:rPr>
          <w:sz w:val="22"/>
          <w:szCs w:val="22"/>
        </w:rPr>
        <w:t xml:space="preserve">8.70 (dd, </w:t>
      </w:r>
      <w:r w:rsidR="006B6B51" w:rsidRPr="00D1103A">
        <w:rPr>
          <w:i/>
          <w:iCs/>
          <w:sz w:val="22"/>
          <w:szCs w:val="22"/>
        </w:rPr>
        <w:t>J</w:t>
      </w:r>
      <w:r w:rsidR="006B6B51" w:rsidRPr="00D1103A">
        <w:rPr>
          <w:sz w:val="22"/>
          <w:szCs w:val="22"/>
        </w:rPr>
        <w:t xml:space="preserve"> = 2.3, 0.9 Hz, 1H), 8.37 (dd, </w:t>
      </w:r>
      <w:r w:rsidR="006B6B51" w:rsidRPr="00D1103A">
        <w:rPr>
          <w:i/>
          <w:iCs/>
          <w:sz w:val="22"/>
          <w:szCs w:val="22"/>
        </w:rPr>
        <w:t>J</w:t>
      </w:r>
      <w:r w:rsidR="006B6B51" w:rsidRPr="00D1103A">
        <w:rPr>
          <w:sz w:val="22"/>
          <w:szCs w:val="22"/>
        </w:rPr>
        <w:t xml:space="preserve"> = 4.8, 1.7 Hz, 1H), 7.92 (ddd, </w:t>
      </w:r>
      <w:r w:rsidR="006B6B51" w:rsidRPr="00D1103A">
        <w:rPr>
          <w:i/>
          <w:iCs/>
          <w:sz w:val="22"/>
          <w:szCs w:val="22"/>
        </w:rPr>
        <w:t>J</w:t>
      </w:r>
      <w:r w:rsidR="006B6B51" w:rsidRPr="00D1103A">
        <w:rPr>
          <w:sz w:val="22"/>
          <w:szCs w:val="22"/>
        </w:rPr>
        <w:t xml:space="preserve"> = 8.0, 2.3, 1.7 Hz, 1H), 7.19 (ddd, </w:t>
      </w:r>
      <w:r w:rsidR="006B6B51" w:rsidRPr="00D1103A">
        <w:rPr>
          <w:i/>
          <w:iCs/>
          <w:sz w:val="22"/>
          <w:szCs w:val="22"/>
        </w:rPr>
        <w:t>J</w:t>
      </w:r>
      <w:r w:rsidR="006B6B51" w:rsidRPr="00D1103A">
        <w:rPr>
          <w:sz w:val="22"/>
          <w:szCs w:val="22"/>
        </w:rPr>
        <w:t xml:space="preserve"> = 7.9, 4.8, 0.9 Hz, 1H), 6.86 – 6.73 (m, 3H), 5.99 (s, 2H), 3.90 (t, 2H), 2.99 (t, 2H), 2.67 – 2.55 (m, 2H).</w:t>
      </w:r>
      <w:r w:rsidR="006B6B51" w:rsidRPr="00D1103A">
        <w:rPr>
          <w:sz w:val="22"/>
          <w:szCs w:val="22"/>
          <w:lang w:val="en-US"/>
        </w:rPr>
        <w:t xml:space="preserve"> </w:t>
      </w:r>
      <w:r w:rsidR="008F0DCC" w:rsidRPr="00D1103A">
        <w:rPr>
          <w:sz w:val="22"/>
          <w:szCs w:val="22"/>
          <w:vertAlign w:val="superscript"/>
          <w:lang w:val="en-US"/>
        </w:rPr>
        <w:t>13</w:t>
      </w:r>
      <w:r w:rsidR="008F0DCC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8F0DCC" w:rsidRPr="00D1103A">
        <w:rPr>
          <w:sz w:val="22"/>
          <w:szCs w:val="22"/>
          <w:vertAlign w:val="subscript"/>
          <w:lang w:val="en-US"/>
        </w:rPr>
        <w:t>3</w:t>
      </w:r>
      <w:r w:rsidR="008F0DCC" w:rsidRPr="00D1103A">
        <w:rPr>
          <w:sz w:val="22"/>
          <w:szCs w:val="22"/>
          <w:lang w:val="en-US"/>
        </w:rPr>
        <w:t xml:space="preserve">) </w:t>
      </w:r>
      <w:r w:rsidR="008F0DCC" w:rsidRPr="00D1103A">
        <w:rPr>
          <w:sz w:val="22"/>
          <w:szCs w:val="22"/>
        </w:rPr>
        <w:t>δ</w:t>
      </w:r>
      <w:r w:rsidR="008F0DCC" w:rsidRPr="00D1103A">
        <w:rPr>
          <w:sz w:val="22"/>
          <w:szCs w:val="22"/>
          <w:lang w:val="en-US"/>
        </w:rPr>
        <w:t xml:space="preserve"> 153.93, 148.34, 147.93, 147.89, 147.10, 137.93, 134.18, 131.14, 126.23, 123.98, 123.40, 122.90, 109.36, 109.15, 101.50, 44.42, 26.17, 23.72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1549F8" w:rsidRPr="00D1103A">
        <w:rPr>
          <w:color w:val="000000"/>
          <w:sz w:val="22"/>
          <w:szCs w:val="22"/>
          <w:lang w:val="en-US"/>
        </w:rPr>
        <w:t>C</w:t>
      </w:r>
      <w:r w:rsidR="001549F8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1549F8" w:rsidRPr="00D1103A">
        <w:rPr>
          <w:color w:val="000000"/>
          <w:sz w:val="22"/>
          <w:szCs w:val="22"/>
          <w:lang w:val="en-US"/>
        </w:rPr>
        <w:t>H</w:t>
      </w:r>
      <w:r w:rsidR="001549F8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1549F8" w:rsidRPr="00D1103A">
        <w:rPr>
          <w:color w:val="000000"/>
          <w:sz w:val="22"/>
          <w:szCs w:val="22"/>
          <w:lang w:val="en-US"/>
        </w:rPr>
        <w:t>N</w:t>
      </w:r>
      <w:r w:rsidR="001549F8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1549F8" w:rsidRPr="00D1103A">
        <w:rPr>
          <w:color w:val="000000"/>
          <w:sz w:val="22"/>
          <w:szCs w:val="22"/>
          <w:lang w:val="en-US"/>
        </w:rPr>
        <w:t>O</w:t>
      </w:r>
      <w:r w:rsidR="001549F8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1549F8" w:rsidRPr="00D1103A">
        <w:rPr>
          <w:sz w:val="22"/>
          <w:szCs w:val="22"/>
          <w:lang w:val="en-US"/>
        </w:rPr>
        <w:t>306.1243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D0032F" w:rsidRPr="00D1103A">
        <w:rPr>
          <w:color w:val="000000"/>
          <w:sz w:val="22"/>
          <w:szCs w:val="22"/>
          <w:lang w:val="en-US"/>
        </w:rPr>
        <w:t>306.1240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D0032F" w:rsidRPr="00D1103A">
        <w:rPr>
          <w:sz w:val="22"/>
          <w:szCs w:val="22"/>
          <w:lang w:val="en-US"/>
        </w:rPr>
        <w:t>3.69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1B11C1DA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199C47AE" w14:textId="7A7ECA38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5" w:dyaOrig="1752" w14:anchorId="50C2E64A">
          <v:shape id="_x0000_i1045" type="#_x0000_t75" style="width:96pt;height:88pt" o:ole="">
            <v:imagedata r:id="rId46" o:title=""/>
          </v:shape>
          <o:OLEObject Type="Embed" ProgID="ChemDraw.Document.6.0" ShapeID="_x0000_i1045" DrawAspect="Content" ObjectID="_1646117807" r:id="rId47"/>
        </w:object>
      </w:r>
    </w:p>
    <w:p w14:paraId="1EB4C45C" w14:textId="63787F39" w:rsidR="00AE3680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d</w:t>
      </w:r>
      <w:r w:rsidRPr="00D1103A">
        <w:rPr>
          <w:b/>
          <w:bCs/>
          <w:color w:val="000000"/>
          <w:sz w:val="22"/>
          <w:szCs w:val="22"/>
        </w:rPr>
        <w:t>][1,3]dioxol-5-yl)-2-(pyridin-4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1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21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E0202B" w:rsidRPr="00D1103A">
        <w:rPr>
          <w:b/>
          <w:bCs/>
          <w:noProof/>
          <w:sz w:val="22"/>
          <w:szCs w:val="22"/>
          <w:lang w:val="en-US"/>
        </w:rPr>
        <w:t>12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ED48B7" w:rsidRPr="00D1103A">
        <w:rPr>
          <w:noProof/>
          <w:sz w:val="22"/>
          <w:szCs w:val="22"/>
          <w:lang w:val="en-US"/>
        </w:rPr>
        <w:t xml:space="preserve">75 </w:t>
      </w:r>
      <w:r w:rsidR="00CE2638" w:rsidRPr="00D1103A">
        <w:rPr>
          <w:noProof/>
          <w:sz w:val="22"/>
          <w:szCs w:val="22"/>
          <w:lang w:val="en-US"/>
        </w:rPr>
        <w:t xml:space="preserve">mg, </w:t>
      </w:r>
      <w:r w:rsidR="00ED48B7" w:rsidRPr="00D1103A">
        <w:rPr>
          <w:noProof/>
          <w:sz w:val="22"/>
          <w:szCs w:val="22"/>
          <w:lang w:val="en-US"/>
        </w:rPr>
        <w:t xml:space="preserve">0.28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C035B3" w:rsidRPr="00D1103A">
        <w:rPr>
          <w:noProof/>
          <w:sz w:val="22"/>
          <w:szCs w:val="22"/>
          <w:lang w:val="en-US"/>
        </w:rPr>
        <w:t xml:space="preserve"> and benzo[d][1,3]dioxol-5-ylboronic acid (57 mg, 0.34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793D14" w:rsidRPr="00D1103A">
        <w:rPr>
          <w:sz w:val="22"/>
          <w:szCs w:val="22"/>
          <w:lang w:val="en-US"/>
        </w:rPr>
        <w:t>60</w:t>
      </w:r>
      <w:r w:rsidR="00CE2638" w:rsidRPr="00D1103A">
        <w:rPr>
          <w:sz w:val="22"/>
          <w:szCs w:val="22"/>
        </w:rPr>
        <w:t xml:space="preserve"> → </w:t>
      </w:r>
      <w:r w:rsidR="00793D14" w:rsidRPr="00D1103A">
        <w:rPr>
          <w:sz w:val="22"/>
          <w:szCs w:val="22"/>
          <w:lang w:val="en-US"/>
        </w:rPr>
        <w:t>100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1370AA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 yellow solid (</w:t>
      </w:r>
      <w:r w:rsidR="000D1671" w:rsidRPr="00D1103A">
        <w:rPr>
          <w:sz w:val="22"/>
          <w:szCs w:val="22"/>
          <w:lang w:val="en-US"/>
        </w:rPr>
        <w:t>29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E06B57" w:rsidRPr="00D1103A">
        <w:rPr>
          <w:sz w:val="22"/>
          <w:szCs w:val="22"/>
          <w:lang w:val="en-US"/>
        </w:rPr>
        <w:t>0.095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E06B57" w:rsidRPr="00D1103A">
        <w:rPr>
          <w:sz w:val="22"/>
          <w:szCs w:val="22"/>
          <w:lang w:val="en-US"/>
        </w:rPr>
        <w:t>33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AE3680" w:rsidRPr="00D1103A">
        <w:rPr>
          <w:sz w:val="22"/>
          <w:szCs w:val="22"/>
          <w:vertAlign w:val="superscript"/>
          <w:lang w:val="en-US"/>
        </w:rPr>
        <w:t>1</w:t>
      </w:r>
      <w:r w:rsidR="00AE3680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AE3680" w:rsidRPr="00D1103A">
        <w:rPr>
          <w:sz w:val="22"/>
          <w:szCs w:val="22"/>
          <w:lang w:val="en-US"/>
        </w:rPr>
        <w:t xml:space="preserve">) </w:t>
      </w:r>
      <w:r w:rsidR="00AE3680" w:rsidRPr="00D1103A">
        <w:rPr>
          <w:sz w:val="22"/>
          <w:szCs w:val="22"/>
        </w:rPr>
        <w:t>δ</w:t>
      </w:r>
      <w:r w:rsidR="004539A1" w:rsidRPr="00D1103A">
        <w:rPr>
          <w:sz w:val="22"/>
          <w:szCs w:val="22"/>
          <w:lang w:val="en-US"/>
        </w:rPr>
        <w:t xml:space="preserve"> </w:t>
      </w:r>
      <w:r w:rsidR="004539A1" w:rsidRPr="00D1103A">
        <w:rPr>
          <w:sz w:val="22"/>
          <w:szCs w:val="22"/>
        </w:rPr>
        <w:t xml:space="preserve">8.43 – 8.37 (m, 2H), 7.51 – 7.45 (m, 2H), 6.91 – 6.76 (m, 3H), 6.03 (s, 2H), 3.86 (t, </w:t>
      </w:r>
      <w:r w:rsidR="004539A1" w:rsidRPr="00D1103A">
        <w:rPr>
          <w:i/>
          <w:iCs/>
          <w:sz w:val="22"/>
          <w:szCs w:val="22"/>
        </w:rPr>
        <w:t>J</w:t>
      </w:r>
      <w:r w:rsidR="004539A1" w:rsidRPr="00D1103A">
        <w:rPr>
          <w:sz w:val="22"/>
          <w:szCs w:val="22"/>
        </w:rPr>
        <w:t xml:space="preserve"> = 7.1 Hz, 2H), 2.97 (t, </w:t>
      </w:r>
      <w:r w:rsidR="004539A1" w:rsidRPr="00D1103A">
        <w:rPr>
          <w:i/>
          <w:iCs/>
          <w:sz w:val="22"/>
          <w:szCs w:val="22"/>
        </w:rPr>
        <w:t>J</w:t>
      </w:r>
      <w:r w:rsidR="004539A1" w:rsidRPr="00D1103A">
        <w:rPr>
          <w:sz w:val="22"/>
          <w:szCs w:val="22"/>
        </w:rPr>
        <w:t xml:space="preserve"> = 7.6 Hz, 2H), 2.61 (p, </w:t>
      </w:r>
      <w:r w:rsidR="004539A1" w:rsidRPr="00D1103A">
        <w:rPr>
          <w:i/>
          <w:iCs/>
          <w:sz w:val="22"/>
          <w:szCs w:val="22"/>
        </w:rPr>
        <w:t>J</w:t>
      </w:r>
      <w:r w:rsidR="004539A1" w:rsidRPr="00D1103A">
        <w:rPr>
          <w:sz w:val="22"/>
          <w:szCs w:val="22"/>
        </w:rPr>
        <w:t xml:space="preserve"> = 7.4 Hz, 2H).</w:t>
      </w:r>
      <w:r w:rsidR="004539A1" w:rsidRPr="00D1103A">
        <w:rPr>
          <w:sz w:val="22"/>
          <w:szCs w:val="22"/>
          <w:lang w:val="en-US"/>
        </w:rPr>
        <w:t xml:space="preserve"> </w:t>
      </w:r>
      <w:r w:rsidR="00AE3680" w:rsidRPr="00D1103A">
        <w:rPr>
          <w:sz w:val="22"/>
          <w:szCs w:val="22"/>
          <w:vertAlign w:val="superscript"/>
          <w:lang w:val="en-US"/>
        </w:rPr>
        <w:t>13</w:t>
      </w:r>
      <w:r w:rsidR="00AE3680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AE3680" w:rsidRPr="00D1103A">
        <w:rPr>
          <w:sz w:val="22"/>
          <w:szCs w:val="22"/>
          <w:vertAlign w:val="subscript"/>
          <w:lang w:val="en-US"/>
        </w:rPr>
        <w:t>3</w:t>
      </w:r>
      <w:r w:rsidR="00AE3680" w:rsidRPr="00D1103A">
        <w:rPr>
          <w:sz w:val="22"/>
          <w:szCs w:val="22"/>
          <w:lang w:val="en-US"/>
        </w:rPr>
        <w:t xml:space="preserve">) </w:t>
      </w:r>
      <w:r w:rsidR="00AE3680" w:rsidRPr="00D1103A">
        <w:rPr>
          <w:sz w:val="22"/>
          <w:szCs w:val="22"/>
        </w:rPr>
        <w:t>δ</w:t>
      </w:r>
      <w:r w:rsidR="00AE3680" w:rsidRPr="00D1103A">
        <w:rPr>
          <w:sz w:val="22"/>
          <w:szCs w:val="22"/>
          <w:lang w:val="en-US"/>
        </w:rPr>
        <w:t xml:space="preserve"> 154.19, 148.91, 148.40, 148.24, 143.54, 138.29, 128.23, 123.87, 123.16, 120.79, 109.44, 109.18, 101.62, 44.21, 26.15, 23.66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9B0621" w:rsidRPr="00D1103A">
        <w:rPr>
          <w:color w:val="000000"/>
          <w:sz w:val="22"/>
          <w:szCs w:val="22"/>
          <w:lang w:val="en-US"/>
        </w:rPr>
        <w:t>C</w:t>
      </w:r>
      <w:r w:rsidR="009B0621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9B0621" w:rsidRPr="00D1103A">
        <w:rPr>
          <w:color w:val="000000"/>
          <w:sz w:val="22"/>
          <w:szCs w:val="22"/>
          <w:lang w:val="en-US"/>
        </w:rPr>
        <w:t>H</w:t>
      </w:r>
      <w:r w:rsidR="009B0621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9B0621" w:rsidRPr="00D1103A">
        <w:rPr>
          <w:color w:val="000000"/>
          <w:sz w:val="22"/>
          <w:szCs w:val="22"/>
          <w:lang w:val="en-US"/>
        </w:rPr>
        <w:t>N</w:t>
      </w:r>
      <w:r w:rsidR="009B0621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9B0621" w:rsidRPr="00D1103A">
        <w:rPr>
          <w:color w:val="000000"/>
          <w:sz w:val="22"/>
          <w:szCs w:val="22"/>
          <w:lang w:val="en-US"/>
        </w:rPr>
        <w:t>O</w:t>
      </w:r>
      <w:r w:rsidR="009B0621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9B0621" w:rsidRPr="00D1103A">
        <w:rPr>
          <w:sz w:val="22"/>
          <w:szCs w:val="22"/>
          <w:lang w:val="en-US"/>
        </w:rPr>
        <w:t>306.1243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C0743B" w:rsidRPr="00D1103A">
        <w:rPr>
          <w:color w:val="000000"/>
          <w:sz w:val="22"/>
          <w:szCs w:val="22"/>
          <w:lang w:val="en-US"/>
        </w:rPr>
        <w:t>306.1239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C0743B" w:rsidRPr="00D1103A">
        <w:rPr>
          <w:sz w:val="22"/>
          <w:szCs w:val="22"/>
          <w:lang w:val="en-US"/>
        </w:rPr>
        <w:t>3.77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35F96D38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1DB17510" w14:textId="4A0044F0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2009" w:dyaOrig="1799" w14:anchorId="733AEBCC">
          <v:shape id="_x0000_i1046" type="#_x0000_t75" style="width:100.65pt;height:90pt" o:ole="">
            <v:imagedata r:id="rId48" o:title=""/>
          </v:shape>
          <o:OLEObject Type="Embed" ProgID="ChemDraw.Document.6.0" ShapeID="_x0000_i1046" DrawAspect="Content" ObjectID="_1646117808" r:id="rId49"/>
        </w:object>
      </w:r>
    </w:p>
    <w:p w14:paraId="3419B438" w14:textId="0D293FA9" w:rsidR="007F6689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2,3-dihydrobenzo[</w:t>
      </w:r>
      <w:r w:rsidRPr="00D1103A">
        <w:rPr>
          <w:b/>
          <w:bCs/>
          <w:i/>
          <w:iCs/>
          <w:color w:val="000000"/>
          <w:sz w:val="22"/>
          <w:szCs w:val="22"/>
        </w:rPr>
        <w:t>b</w:t>
      </w:r>
      <w:r w:rsidRPr="00D1103A">
        <w:rPr>
          <w:b/>
          <w:bCs/>
          <w:color w:val="000000"/>
          <w:sz w:val="22"/>
          <w:szCs w:val="22"/>
        </w:rPr>
        <w:t>][1,4]dioxin-6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5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25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3F74B5" w:rsidRPr="00D1103A">
        <w:rPr>
          <w:noProof/>
          <w:sz w:val="22"/>
          <w:szCs w:val="22"/>
          <w:lang w:val="en-US"/>
        </w:rPr>
        <w:t xml:space="preserve">70 </w:t>
      </w:r>
      <w:r w:rsidR="00CE2638" w:rsidRPr="00D1103A">
        <w:rPr>
          <w:noProof/>
          <w:sz w:val="22"/>
          <w:szCs w:val="22"/>
          <w:lang w:val="en-US"/>
        </w:rPr>
        <w:lastRenderedPageBreak/>
        <w:t xml:space="preserve">mg, </w:t>
      </w:r>
      <w:r w:rsidR="003F74B5" w:rsidRPr="00D1103A">
        <w:rPr>
          <w:noProof/>
          <w:sz w:val="22"/>
          <w:szCs w:val="22"/>
          <w:lang w:val="en-US"/>
        </w:rPr>
        <w:t xml:space="preserve">0.27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734A56" w:rsidRPr="00D1103A">
        <w:rPr>
          <w:noProof/>
          <w:sz w:val="22"/>
          <w:szCs w:val="22"/>
          <w:lang w:val="en-US"/>
        </w:rPr>
        <w:t xml:space="preserve"> and </w:t>
      </w:r>
      <w:r w:rsidR="00251C48" w:rsidRPr="00D1103A">
        <w:rPr>
          <w:noProof/>
          <w:sz w:val="22"/>
          <w:szCs w:val="22"/>
          <w:lang w:val="en-US"/>
        </w:rPr>
        <w:t>(2,3-dihydrobenzo[b]</w:t>
      </w:r>
      <w:r w:rsidR="006B05DE" w:rsidRPr="00D1103A">
        <w:rPr>
          <w:noProof/>
          <w:sz w:val="22"/>
          <w:szCs w:val="22"/>
          <w:lang w:val="en-US"/>
        </w:rPr>
        <w:t>[1,4]dioxin-6-yl</w:t>
      </w:r>
      <w:r w:rsidR="00251C48" w:rsidRPr="00D1103A">
        <w:rPr>
          <w:noProof/>
          <w:sz w:val="22"/>
          <w:szCs w:val="22"/>
          <w:lang w:val="en-US"/>
        </w:rPr>
        <w:t>)</w:t>
      </w:r>
      <w:r w:rsidR="0003784C" w:rsidRPr="00D1103A">
        <w:rPr>
          <w:noProof/>
          <w:sz w:val="22"/>
          <w:szCs w:val="22"/>
          <w:lang w:val="en-US"/>
        </w:rPr>
        <w:t xml:space="preserve">boronic </w:t>
      </w:r>
      <w:r w:rsidR="00734A56" w:rsidRPr="00D1103A">
        <w:rPr>
          <w:noProof/>
          <w:sz w:val="22"/>
          <w:szCs w:val="22"/>
          <w:lang w:val="en-US"/>
        </w:rPr>
        <w:t>acid (5</w:t>
      </w:r>
      <w:r w:rsidR="00251C48" w:rsidRPr="00D1103A">
        <w:rPr>
          <w:noProof/>
          <w:sz w:val="22"/>
          <w:szCs w:val="22"/>
          <w:lang w:val="en-US"/>
        </w:rPr>
        <w:t>7</w:t>
      </w:r>
      <w:r w:rsidR="00734A56" w:rsidRPr="00D1103A">
        <w:rPr>
          <w:noProof/>
          <w:sz w:val="22"/>
          <w:szCs w:val="22"/>
          <w:lang w:val="en-US"/>
        </w:rPr>
        <w:t xml:space="preserve"> mg, 0.32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A715EE" w:rsidRPr="00D1103A">
        <w:rPr>
          <w:sz w:val="22"/>
          <w:szCs w:val="22"/>
          <w:lang w:val="en-US"/>
        </w:rPr>
        <w:t>60</w:t>
      </w:r>
      <w:r w:rsidR="00CE2638" w:rsidRPr="00D1103A">
        <w:rPr>
          <w:sz w:val="22"/>
          <w:szCs w:val="22"/>
        </w:rPr>
        <w:t xml:space="preserve"> → </w:t>
      </w:r>
      <w:r w:rsidR="00A715EE" w:rsidRPr="00D1103A">
        <w:rPr>
          <w:sz w:val="22"/>
          <w:szCs w:val="22"/>
          <w:lang w:val="en-US"/>
        </w:rPr>
        <w:t>95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BF4E87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941284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941284" w:rsidRPr="00D1103A">
        <w:rPr>
          <w:sz w:val="22"/>
          <w:szCs w:val="22"/>
          <w:lang w:val="en-US"/>
        </w:rPr>
        <w:t>28.9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5B05DC" w:rsidRPr="00D1103A">
        <w:rPr>
          <w:sz w:val="22"/>
          <w:szCs w:val="22"/>
          <w:lang w:val="en-US"/>
        </w:rPr>
        <w:t>0.09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5B05DC" w:rsidRPr="00D1103A">
        <w:rPr>
          <w:sz w:val="22"/>
          <w:szCs w:val="22"/>
          <w:lang w:val="en-US"/>
        </w:rPr>
        <w:t>34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E01208" w:rsidRPr="00D1103A">
        <w:rPr>
          <w:sz w:val="22"/>
          <w:szCs w:val="22"/>
          <w:vertAlign w:val="superscript"/>
          <w:lang w:val="en-US"/>
        </w:rPr>
        <w:t>1</w:t>
      </w:r>
      <w:r w:rsidR="00E01208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E01208" w:rsidRPr="00D1103A">
        <w:rPr>
          <w:sz w:val="22"/>
          <w:szCs w:val="22"/>
          <w:lang w:val="en-US"/>
        </w:rPr>
        <w:t xml:space="preserve">) </w:t>
      </w:r>
      <w:r w:rsidR="00E01208" w:rsidRPr="00D1103A">
        <w:rPr>
          <w:sz w:val="22"/>
          <w:szCs w:val="22"/>
        </w:rPr>
        <w:t>δ</w:t>
      </w:r>
      <w:r w:rsidR="006C761C" w:rsidRPr="00D1103A">
        <w:rPr>
          <w:sz w:val="22"/>
          <w:szCs w:val="22"/>
          <w:lang w:val="en-US"/>
        </w:rPr>
        <w:t xml:space="preserve"> </w:t>
      </w:r>
      <w:r w:rsidR="006C761C" w:rsidRPr="00D1103A">
        <w:rPr>
          <w:sz w:val="22"/>
          <w:szCs w:val="22"/>
        </w:rPr>
        <w:t xml:space="preserve">8.50 (d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4.8 Hz, 1H), 7.60 (d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7.9 Hz, 1H), 7.55 (td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7.7, 1.9 Hz, 1H), 7.08 – 7.00 (m, 1H), 6.94 (d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2.0 Hz, 1H), 6.92 – 6.82 (m, 2H), 4.31 – 4.23 (m, 4H), 3.94 (t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7.0 Hz, 2H), 3.01 (t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7.5 Hz, 2H), 2.61 (p, </w:t>
      </w:r>
      <w:r w:rsidR="006C761C" w:rsidRPr="00D1103A">
        <w:rPr>
          <w:i/>
          <w:iCs/>
          <w:sz w:val="22"/>
          <w:szCs w:val="22"/>
        </w:rPr>
        <w:t>J</w:t>
      </w:r>
      <w:r w:rsidR="006C761C" w:rsidRPr="00D1103A">
        <w:rPr>
          <w:sz w:val="22"/>
          <w:szCs w:val="22"/>
        </w:rPr>
        <w:t xml:space="preserve"> = 7.3 Hz, 2H).</w:t>
      </w:r>
      <w:r w:rsidR="006C761C" w:rsidRPr="00D1103A">
        <w:rPr>
          <w:sz w:val="22"/>
          <w:szCs w:val="22"/>
          <w:lang w:val="en-US"/>
        </w:rPr>
        <w:t xml:space="preserve"> </w:t>
      </w:r>
      <w:r w:rsidR="00E01208" w:rsidRPr="00D1103A">
        <w:rPr>
          <w:sz w:val="22"/>
          <w:szCs w:val="22"/>
          <w:vertAlign w:val="superscript"/>
          <w:lang w:val="en-US"/>
        </w:rPr>
        <w:t>13</w:t>
      </w:r>
      <w:r w:rsidR="00E01208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E01208" w:rsidRPr="00D1103A">
        <w:rPr>
          <w:sz w:val="22"/>
          <w:szCs w:val="22"/>
          <w:vertAlign w:val="subscript"/>
          <w:lang w:val="en-US"/>
        </w:rPr>
        <w:t>3</w:t>
      </w:r>
      <w:r w:rsidR="00E01208" w:rsidRPr="00D1103A">
        <w:rPr>
          <w:sz w:val="22"/>
          <w:szCs w:val="22"/>
          <w:lang w:val="en-US"/>
        </w:rPr>
        <w:t xml:space="preserve">) </w:t>
      </w:r>
      <w:r w:rsidR="00E01208" w:rsidRPr="00D1103A">
        <w:rPr>
          <w:sz w:val="22"/>
          <w:szCs w:val="22"/>
        </w:rPr>
        <w:t>δ</w:t>
      </w:r>
      <w:r w:rsidR="00E01208" w:rsidRPr="00D1103A">
        <w:rPr>
          <w:sz w:val="22"/>
          <w:szCs w:val="22"/>
          <w:lang w:val="en-US"/>
        </w:rPr>
        <w:t xml:space="preserve"> 153.62, 153.56, 149.31, 143.67, 143.50, 140.23, 136.09, 127.54, 123.84, 122.84, 121.53, 121.27, 118.06, 117.48, 64.54, 64.44, 44.78, 26.23, 23.68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DC7D0C" w:rsidRPr="00D1103A">
        <w:rPr>
          <w:color w:val="000000"/>
          <w:sz w:val="22"/>
          <w:szCs w:val="22"/>
          <w:lang w:val="en-US"/>
        </w:rPr>
        <w:t>C</w:t>
      </w:r>
      <w:r w:rsidR="00DC7D0C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DC7D0C" w:rsidRPr="00D1103A">
        <w:rPr>
          <w:color w:val="000000"/>
          <w:sz w:val="22"/>
          <w:szCs w:val="22"/>
          <w:lang w:val="en-US"/>
        </w:rPr>
        <w:t>H</w:t>
      </w:r>
      <w:r w:rsidR="00DC7D0C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DC7D0C" w:rsidRPr="00D1103A">
        <w:rPr>
          <w:color w:val="000000"/>
          <w:sz w:val="22"/>
          <w:szCs w:val="22"/>
          <w:lang w:val="en-US"/>
        </w:rPr>
        <w:t>N</w:t>
      </w:r>
      <w:r w:rsidR="00DC7D0C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DC7D0C" w:rsidRPr="00D1103A">
        <w:rPr>
          <w:color w:val="000000"/>
          <w:sz w:val="22"/>
          <w:szCs w:val="22"/>
          <w:lang w:val="en-US"/>
        </w:rPr>
        <w:t>O</w:t>
      </w:r>
      <w:r w:rsidR="00DC7D0C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DC7D0C" w:rsidRPr="00D1103A">
        <w:rPr>
          <w:sz w:val="22"/>
          <w:szCs w:val="22"/>
          <w:lang w:val="en-US"/>
        </w:rPr>
        <w:t>320.1399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4D6D62" w:rsidRPr="00D1103A">
        <w:rPr>
          <w:color w:val="000000"/>
          <w:sz w:val="22"/>
          <w:szCs w:val="22"/>
          <w:lang w:val="en-US"/>
        </w:rPr>
        <w:t>320.1397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4D6D62" w:rsidRPr="00D1103A">
        <w:rPr>
          <w:sz w:val="22"/>
          <w:szCs w:val="22"/>
          <w:lang w:val="en-US"/>
        </w:rPr>
        <w:t>4.09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592386FC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1CCC823A" w14:textId="46FBBB4F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2006" w:dyaOrig="1799" w14:anchorId="71B9E65C">
          <v:shape id="_x0000_i1047" type="#_x0000_t75" style="width:100.65pt;height:90pt" o:ole="">
            <v:imagedata r:id="rId50" o:title=""/>
          </v:shape>
          <o:OLEObject Type="Embed" ProgID="ChemDraw.Document.6.0" ShapeID="_x0000_i1047" DrawAspect="Content" ObjectID="_1646117809" r:id="rId51"/>
        </w:object>
      </w:r>
    </w:p>
    <w:p w14:paraId="041296C5" w14:textId="45B42036" w:rsidR="001C1386" w:rsidRPr="00D1103A" w:rsidRDefault="001C2F2E" w:rsidP="00644547">
      <w:pPr>
        <w:jc w:val="both"/>
        <w:rPr>
          <w:b/>
          <w:bCs/>
          <w:color w:val="000000"/>
          <w:sz w:val="22"/>
          <w:szCs w:val="22"/>
        </w:rPr>
      </w:pPr>
      <w:r w:rsidRPr="00D1103A">
        <w:rPr>
          <w:b/>
          <w:bCs/>
          <w:color w:val="000000"/>
          <w:sz w:val="22"/>
          <w:szCs w:val="22"/>
        </w:rPr>
        <w:t>3-(3,4-dimethoxyphen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6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CE2638" w:rsidRPr="00D1103A">
        <w:rPr>
          <w:noProof/>
          <w:sz w:val="22"/>
          <w:szCs w:val="22"/>
          <w:lang w:val="en-US"/>
        </w:rPr>
        <w:t>Compound</w:t>
      </w:r>
      <w:r w:rsidR="00CE2638" w:rsidRPr="00D1103A">
        <w:rPr>
          <w:b/>
          <w:bCs/>
          <w:noProof/>
          <w:sz w:val="22"/>
          <w:szCs w:val="22"/>
          <w:lang w:val="en-US"/>
        </w:rPr>
        <w:t xml:space="preserve"> ALM-DAI-26</w:t>
      </w:r>
      <w:r w:rsidR="00CE2638" w:rsidRPr="00D1103A">
        <w:rPr>
          <w:noProof/>
          <w:sz w:val="22"/>
          <w:szCs w:val="22"/>
          <w:lang w:val="en-US"/>
        </w:rPr>
        <w:t xml:space="preserve"> was synthesized from </w:t>
      </w:r>
      <w:r w:rsidR="00CE2638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CE2638" w:rsidRPr="00D1103A">
        <w:rPr>
          <w:noProof/>
          <w:sz w:val="22"/>
          <w:szCs w:val="22"/>
          <w:lang w:val="en-US"/>
        </w:rPr>
        <w:t xml:space="preserve"> (</w:t>
      </w:r>
      <w:r w:rsidR="000D602B" w:rsidRPr="00D1103A">
        <w:rPr>
          <w:noProof/>
          <w:sz w:val="22"/>
          <w:szCs w:val="22"/>
          <w:lang w:val="en-US"/>
        </w:rPr>
        <w:t xml:space="preserve">70 </w:t>
      </w:r>
      <w:r w:rsidR="00CE2638" w:rsidRPr="00D1103A">
        <w:rPr>
          <w:noProof/>
          <w:sz w:val="22"/>
          <w:szCs w:val="22"/>
          <w:lang w:val="en-US"/>
        </w:rPr>
        <w:t xml:space="preserve">mg, </w:t>
      </w:r>
      <w:r w:rsidR="000D602B" w:rsidRPr="00D1103A">
        <w:rPr>
          <w:noProof/>
          <w:sz w:val="22"/>
          <w:szCs w:val="22"/>
          <w:lang w:val="en-US"/>
        </w:rPr>
        <w:t xml:space="preserve">0.27 </w:t>
      </w:r>
      <w:r w:rsidR="00CE2638" w:rsidRPr="00D1103A">
        <w:rPr>
          <w:noProof/>
          <w:sz w:val="22"/>
          <w:szCs w:val="22"/>
          <w:lang w:val="en-US"/>
        </w:rPr>
        <w:t>mmol)</w:t>
      </w:r>
      <w:r w:rsidR="00485879" w:rsidRPr="00D1103A">
        <w:rPr>
          <w:noProof/>
          <w:sz w:val="22"/>
          <w:szCs w:val="22"/>
          <w:lang w:val="en-US"/>
        </w:rPr>
        <w:t xml:space="preserve"> and (3,4-dimethoxyphenyl)</w:t>
      </w:r>
      <w:r w:rsidR="00A017ED" w:rsidRPr="00D1103A">
        <w:rPr>
          <w:noProof/>
          <w:sz w:val="22"/>
          <w:szCs w:val="22"/>
          <w:lang w:val="en-US"/>
        </w:rPr>
        <w:t xml:space="preserve">boronic acid </w:t>
      </w:r>
      <w:r w:rsidR="00485879" w:rsidRPr="00D1103A">
        <w:rPr>
          <w:noProof/>
          <w:sz w:val="22"/>
          <w:szCs w:val="22"/>
          <w:lang w:val="en-US"/>
        </w:rPr>
        <w:t>(5</w:t>
      </w:r>
      <w:r w:rsidR="00A017ED" w:rsidRPr="00D1103A">
        <w:rPr>
          <w:noProof/>
          <w:sz w:val="22"/>
          <w:szCs w:val="22"/>
          <w:lang w:val="en-US"/>
        </w:rPr>
        <w:t>8</w:t>
      </w:r>
      <w:r w:rsidR="00485879" w:rsidRPr="00D1103A">
        <w:rPr>
          <w:noProof/>
          <w:sz w:val="22"/>
          <w:szCs w:val="22"/>
          <w:lang w:val="en-US"/>
        </w:rPr>
        <w:t xml:space="preserve"> mg, 0.32 mmol)</w:t>
      </w:r>
      <w:r w:rsidR="00CE2638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CE2638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CE2638" w:rsidRPr="00D1103A">
        <w:rPr>
          <w:sz w:val="22"/>
          <w:szCs w:val="22"/>
        </w:rPr>
        <w:t>(</w:t>
      </w:r>
      <w:r w:rsidR="009F17C4" w:rsidRPr="00D1103A">
        <w:rPr>
          <w:sz w:val="22"/>
          <w:szCs w:val="22"/>
          <w:lang w:val="en-US"/>
        </w:rPr>
        <w:t>60</w:t>
      </w:r>
      <w:r w:rsidR="00CE2638" w:rsidRPr="00D1103A">
        <w:rPr>
          <w:sz w:val="22"/>
          <w:szCs w:val="22"/>
        </w:rPr>
        <w:t xml:space="preserve"> → </w:t>
      </w:r>
      <w:r w:rsidR="009F17C4" w:rsidRPr="00D1103A">
        <w:rPr>
          <w:sz w:val="22"/>
          <w:szCs w:val="22"/>
          <w:lang w:val="en-US"/>
        </w:rPr>
        <w:t>95</w:t>
      </w:r>
      <w:r w:rsidR="00CE2638" w:rsidRPr="00D1103A">
        <w:rPr>
          <w:sz w:val="22"/>
          <w:szCs w:val="22"/>
        </w:rPr>
        <w:t xml:space="preserve">% </w:t>
      </w:r>
      <w:r w:rsidR="00CE2638" w:rsidRPr="00D1103A">
        <w:rPr>
          <w:sz w:val="22"/>
          <w:szCs w:val="22"/>
          <w:lang w:val="en-US"/>
        </w:rPr>
        <w:t>EtOAc</w:t>
      </w:r>
      <w:r w:rsidR="00CE2638" w:rsidRPr="00D1103A">
        <w:rPr>
          <w:sz w:val="22"/>
          <w:szCs w:val="22"/>
        </w:rPr>
        <w:t xml:space="preserve"> in</w:t>
      </w:r>
      <w:r w:rsidR="00CE2638" w:rsidRPr="00D1103A">
        <w:rPr>
          <w:sz w:val="22"/>
          <w:szCs w:val="22"/>
          <w:lang w:val="en-US"/>
        </w:rPr>
        <w:t xml:space="preserve"> Hexane</w:t>
      </w:r>
      <w:r w:rsidR="00CE2638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CE2638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8E3508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F214D9" w:rsidRPr="00D1103A">
        <w:rPr>
          <w:sz w:val="22"/>
          <w:szCs w:val="22"/>
          <w:lang w:val="en-US"/>
        </w:rPr>
        <w:t>40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F214D9" w:rsidRPr="00D1103A">
        <w:rPr>
          <w:sz w:val="22"/>
          <w:szCs w:val="22"/>
          <w:lang w:val="en-US"/>
        </w:rPr>
        <w:t>0.124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F214D9" w:rsidRPr="00D1103A">
        <w:rPr>
          <w:sz w:val="22"/>
          <w:szCs w:val="22"/>
          <w:lang w:val="en-US"/>
        </w:rPr>
        <w:t>47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CE5883" w:rsidRPr="00D1103A">
        <w:rPr>
          <w:sz w:val="22"/>
          <w:szCs w:val="22"/>
          <w:vertAlign w:val="superscript"/>
          <w:lang w:val="en-US"/>
        </w:rPr>
        <w:t>1</w:t>
      </w:r>
      <w:r w:rsidR="00CE5883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CE5883" w:rsidRPr="00D1103A">
        <w:rPr>
          <w:sz w:val="22"/>
          <w:szCs w:val="22"/>
          <w:lang w:val="en-US"/>
        </w:rPr>
        <w:t xml:space="preserve">) </w:t>
      </w:r>
      <w:r w:rsidR="00CE5883" w:rsidRPr="00D1103A">
        <w:rPr>
          <w:sz w:val="22"/>
          <w:szCs w:val="22"/>
        </w:rPr>
        <w:t>δ</w:t>
      </w:r>
      <w:r w:rsidR="00CE5883" w:rsidRPr="00D1103A">
        <w:rPr>
          <w:sz w:val="22"/>
          <w:szCs w:val="22"/>
          <w:lang w:val="en-US"/>
        </w:rPr>
        <w:t xml:space="preserve"> 8.49 (dt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4.8, 1.4 Hz, 1H), 7.63 (d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8.0 Hz, 1H), 7.55 (td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7.7, 1.9 Hz, 1H), 7.09 – 7.02 (m, 2H), 6.98 (dd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8.3, 2.0 Hz, 1H), 6.89 (d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8.2 Hz, 1H), 3.98 (t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7.1 Hz, 2H), 3.91 (s, 3H), 3.78 (s, 3H), 3.03 (t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7.6 Hz, 2H), 2.63 (p, </w:t>
      </w:r>
      <w:r w:rsidR="00CE5883" w:rsidRPr="00D1103A">
        <w:rPr>
          <w:i/>
          <w:iCs/>
          <w:sz w:val="22"/>
          <w:szCs w:val="22"/>
          <w:lang w:val="en-US"/>
        </w:rPr>
        <w:t>J</w:t>
      </w:r>
      <w:r w:rsidR="00CE5883" w:rsidRPr="00D1103A">
        <w:rPr>
          <w:sz w:val="22"/>
          <w:szCs w:val="22"/>
          <w:lang w:val="en-US"/>
        </w:rPr>
        <w:t xml:space="preserve"> = 7.3 Hz, 2H).</w:t>
      </w:r>
      <w:r w:rsidR="00644547" w:rsidRPr="00D1103A">
        <w:rPr>
          <w:sz w:val="22"/>
          <w:szCs w:val="22"/>
          <w:lang w:val="en-US"/>
        </w:rPr>
        <w:t xml:space="preserve"> </w:t>
      </w:r>
      <w:r w:rsidR="00CE5883" w:rsidRPr="00D1103A">
        <w:rPr>
          <w:sz w:val="22"/>
          <w:szCs w:val="22"/>
          <w:vertAlign w:val="superscript"/>
          <w:lang w:val="en-US"/>
        </w:rPr>
        <w:t>13</w:t>
      </w:r>
      <w:r w:rsidR="00CE5883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CE5883" w:rsidRPr="00D1103A">
        <w:rPr>
          <w:sz w:val="22"/>
          <w:szCs w:val="22"/>
          <w:vertAlign w:val="subscript"/>
          <w:lang w:val="en-US"/>
        </w:rPr>
        <w:t>3</w:t>
      </w:r>
      <w:r w:rsidR="00CE5883" w:rsidRPr="00D1103A">
        <w:rPr>
          <w:sz w:val="22"/>
          <w:szCs w:val="22"/>
          <w:lang w:val="en-US"/>
        </w:rPr>
        <w:t xml:space="preserve">) </w:t>
      </w:r>
      <w:r w:rsidR="00CE5883" w:rsidRPr="00D1103A">
        <w:rPr>
          <w:sz w:val="22"/>
          <w:szCs w:val="22"/>
        </w:rPr>
        <w:t>δ</w:t>
      </w:r>
      <w:r w:rsidR="002773F8" w:rsidRPr="00D1103A">
        <w:rPr>
          <w:sz w:val="22"/>
          <w:szCs w:val="22"/>
          <w:lang w:val="en-US"/>
        </w:rPr>
        <w:t xml:space="preserve"> </w:t>
      </w:r>
      <w:r w:rsidR="00214E17" w:rsidRPr="00D1103A">
        <w:rPr>
          <w:sz w:val="22"/>
          <w:szCs w:val="22"/>
        </w:rPr>
        <w:t>153.53, 149.17, 149.08, 148.78, 139.93, 136.14, 127.98, 123.11, 121.60, 121.47, 121.37, 113.27, 111.15, 56.02, 56.01, 44.91, 26.25, 23.70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7A7A5F" w:rsidRPr="00D1103A">
        <w:rPr>
          <w:color w:val="000000"/>
          <w:sz w:val="22"/>
          <w:szCs w:val="22"/>
          <w:lang w:val="en-US"/>
        </w:rPr>
        <w:t>C</w:t>
      </w:r>
      <w:r w:rsidR="007A7A5F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7A7A5F" w:rsidRPr="00D1103A">
        <w:rPr>
          <w:color w:val="000000"/>
          <w:sz w:val="22"/>
          <w:szCs w:val="22"/>
          <w:lang w:val="en-US"/>
        </w:rPr>
        <w:t>H</w:t>
      </w:r>
      <w:r w:rsidR="007A7A5F" w:rsidRPr="00D1103A">
        <w:rPr>
          <w:color w:val="000000"/>
          <w:sz w:val="22"/>
          <w:szCs w:val="22"/>
          <w:vertAlign w:val="subscript"/>
          <w:lang w:val="en-US"/>
        </w:rPr>
        <w:t>20</w:t>
      </w:r>
      <w:r w:rsidR="007A7A5F" w:rsidRPr="00D1103A">
        <w:rPr>
          <w:color w:val="000000"/>
          <w:sz w:val="22"/>
          <w:szCs w:val="22"/>
          <w:lang w:val="en-US"/>
        </w:rPr>
        <w:t>N</w:t>
      </w:r>
      <w:r w:rsidR="007A7A5F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7A7A5F" w:rsidRPr="00D1103A">
        <w:rPr>
          <w:color w:val="000000"/>
          <w:sz w:val="22"/>
          <w:szCs w:val="22"/>
          <w:lang w:val="en-US"/>
        </w:rPr>
        <w:t>O</w:t>
      </w:r>
      <w:r w:rsidR="007A7A5F" w:rsidRPr="00D1103A">
        <w:rPr>
          <w:color w:val="000000"/>
          <w:sz w:val="22"/>
          <w:szCs w:val="22"/>
          <w:vertAlign w:val="subscript"/>
          <w:lang w:val="en-US"/>
        </w:rPr>
        <w:t>2</w:t>
      </w:r>
      <w:r w:rsidR="001C1386" w:rsidRPr="00D1103A">
        <w:rPr>
          <w:sz w:val="22"/>
          <w:szCs w:val="22"/>
          <w:lang w:val="en-US"/>
        </w:rPr>
        <w:t xml:space="preserve">, </w:t>
      </w:r>
      <w:r w:rsidR="007A7A5F" w:rsidRPr="00D1103A">
        <w:rPr>
          <w:sz w:val="22"/>
          <w:szCs w:val="22"/>
          <w:lang w:val="en-US"/>
        </w:rPr>
        <w:t>322.1556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DC7D0C" w:rsidRPr="00D1103A">
        <w:rPr>
          <w:color w:val="000000"/>
          <w:sz w:val="22"/>
          <w:szCs w:val="22"/>
          <w:lang w:val="en-US"/>
        </w:rPr>
        <w:t>322.1555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DC7D0C" w:rsidRPr="00D1103A">
        <w:rPr>
          <w:sz w:val="22"/>
          <w:szCs w:val="22"/>
          <w:lang w:val="en-US"/>
        </w:rPr>
        <w:t>3.93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15E89360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6875518C" w14:textId="7F4AF6FD" w:rsidR="001C2F2E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1925" w:dyaOrig="1751" w14:anchorId="1B8C3959">
          <v:shape id="_x0000_i1048" type="#_x0000_t75" style="width:96pt;height:87.35pt" o:ole="">
            <v:imagedata r:id="rId52" o:title=""/>
          </v:shape>
          <o:OLEObject Type="Embed" ProgID="ChemDraw.Document.6.0" ShapeID="_x0000_i1048" DrawAspect="Content" ObjectID="_1646117810" r:id="rId53"/>
        </w:object>
      </w:r>
    </w:p>
    <w:p w14:paraId="3D930DC6" w14:textId="4BCDE218" w:rsidR="007F6689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furan-5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7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A72CCE" w:rsidRPr="00D1103A">
        <w:rPr>
          <w:noProof/>
          <w:sz w:val="22"/>
          <w:szCs w:val="22"/>
          <w:lang w:val="en-US"/>
        </w:rPr>
        <w:t>Compound</w:t>
      </w:r>
      <w:r w:rsidR="00A72CCE" w:rsidRPr="00D1103A">
        <w:rPr>
          <w:b/>
          <w:bCs/>
          <w:noProof/>
          <w:sz w:val="22"/>
          <w:szCs w:val="22"/>
          <w:lang w:val="en-US"/>
        </w:rPr>
        <w:t xml:space="preserve"> ALM-DAI-27</w:t>
      </w:r>
      <w:r w:rsidR="00A72CCE" w:rsidRPr="00D1103A">
        <w:rPr>
          <w:noProof/>
          <w:sz w:val="22"/>
          <w:szCs w:val="22"/>
          <w:lang w:val="en-US"/>
        </w:rPr>
        <w:t xml:space="preserve"> was synthesized from </w:t>
      </w:r>
      <w:r w:rsidR="00A72CCE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A72CCE" w:rsidRPr="00D1103A">
        <w:rPr>
          <w:noProof/>
          <w:sz w:val="22"/>
          <w:szCs w:val="22"/>
          <w:lang w:val="en-US"/>
        </w:rPr>
        <w:t xml:space="preserve"> (</w:t>
      </w:r>
      <w:r w:rsidR="00441D79" w:rsidRPr="00D1103A">
        <w:rPr>
          <w:noProof/>
          <w:sz w:val="22"/>
          <w:szCs w:val="22"/>
          <w:lang w:val="en-US"/>
        </w:rPr>
        <w:t xml:space="preserve">70 </w:t>
      </w:r>
      <w:r w:rsidR="00A72CCE" w:rsidRPr="00D1103A">
        <w:rPr>
          <w:noProof/>
          <w:sz w:val="22"/>
          <w:szCs w:val="22"/>
          <w:lang w:val="en-US"/>
        </w:rPr>
        <w:t xml:space="preserve">mg, </w:t>
      </w:r>
      <w:r w:rsidR="00441D79" w:rsidRPr="00D1103A">
        <w:rPr>
          <w:noProof/>
          <w:sz w:val="22"/>
          <w:szCs w:val="22"/>
          <w:lang w:val="en-US"/>
        </w:rPr>
        <w:t xml:space="preserve">0.27 </w:t>
      </w:r>
      <w:r w:rsidR="00A72CCE" w:rsidRPr="00D1103A">
        <w:rPr>
          <w:noProof/>
          <w:sz w:val="22"/>
          <w:szCs w:val="22"/>
          <w:lang w:val="en-US"/>
        </w:rPr>
        <w:t>mmol)</w:t>
      </w:r>
      <w:r w:rsidR="00924CF4" w:rsidRPr="00D1103A">
        <w:rPr>
          <w:noProof/>
          <w:sz w:val="22"/>
          <w:szCs w:val="22"/>
          <w:lang w:val="en-US"/>
        </w:rPr>
        <w:t xml:space="preserve"> and benzofuran-5-ylboronic acid (52 mg, 0.32 mmol)</w:t>
      </w:r>
      <w:r w:rsidR="00A72CCE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A72CCE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A72CCE" w:rsidRPr="00D1103A">
        <w:rPr>
          <w:sz w:val="22"/>
          <w:szCs w:val="22"/>
        </w:rPr>
        <w:t>(</w:t>
      </w:r>
      <w:r w:rsidR="005D02FC" w:rsidRPr="00D1103A">
        <w:rPr>
          <w:sz w:val="22"/>
          <w:szCs w:val="22"/>
          <w:lang w:val="en-US"/>
        </w:rPr>
        <w:t>60</w:t>
      </w:r>
      <w:r w:rsidR="00A72CCE" w:rsidRPr="00D1103A">
        <w:rPr>
          <w:sz w:val="22"/>
          <w:szCs w:val="22"/>
        </w:rPr>
        <w:t xml:space="preserve"> → </w:t>
      </w:r>
      <w:r w:rsidR="005D02FC" w:rsidRPr="00D1103A">
        <w:rPr>
          <w:sz w:val="22"/>
          <w:szCs w:val="22"/>
          <w:lang w:val="en-US"/>
        </w:rPr>
        <w:t>95</w:t>
      </w:r>
      <w:r w:rsidR="00A72CCE" w:rsidRPr="00D1103A">
        <w:rPr>
          <w:sz w:val="22"/>
          <w:szCs w:val="22"/>
        </w:rPr>
        <w:t xml:space="preserve">% </w:t>
      </w:r>
      <w:r w:rsidR="00A72CCE" w:rsidRPr="00D1103A">
        <w:rPr>
          <w:sz w:val="22"/>
          <w:szCs w:val="22"/>
          <w:lang w:val="en-US"/>
        </w:rPr>
        <w:t>EtOAc</w:t>
      </w:r>
      <w:r w:rsidR="00A72CCE" w:rsidRPr="00D1103A">
        <w:rPr>
          <w:sz w:val="22"/>
          <w:szCs w:val="22"/>
        </w:rPr>
        <w:t xml:space="preserve"> in</w:t>
      </w:r>
      <w:r w:rsidR="00A72CCE" w:rsidRPr="00D1103A">
        <w:rPr>
          <w:sz w:val="22"/>
          <w:szCs w:val="22"/>
          <w:lang w:val="en-US"/>
        </w:rPr>
        <w:t xml:space="preserve"> Hexane</w:t>
      </w:r>
      <w:r w:rsidR="00A72CCE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A72CCE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 yellow solid (</w:t>
      </w:r>
      <w:r w:rsidR="008E3508" w:rsidRPr="00D1103A">
        <w:rPr>
          <w:sz w:val="22"/>
          <w:szCs w:val="22"/>
          <w:lang w:val="en-US"/>
        </w:rPr>
        <w:t>32.4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E73621" w:rsidRPr="00D1103A">
        <w:rPr>
          <w:sz w:val="22"/>
          <w:szCs w:val="22"/>
          <w:lang w:val="en-US"/>
        </w:rPr>
        <w:t>0.108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E73621" w:rsidRPr="00D1103A">
        <w:rPr>
          <w:sz w:val="22"/>
          <w:szCs w:val="22"/>
          <w:lang w:val="en-US"/>
        </w:rPr>
        <w:t>41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9E3D15" w:rsidRPr="00D1103A">
        <w:rPr>
          <w:sz w:val="22"/>
          <w:szCs w:val="22"/>
          <w:vertAlign w:val="superscript"/>
          <w:lang w:val="en-US"/>
        </w:rPr>
        <w:t>1</w:t>
      </w:r>
      <w:r w:rsidR="009E3D15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9E3D15" w:rsidRPr="00D1103A">
        <w:rPr>
          <w:sz w:val="22"/>
          <w:szCs w:val="22"/>
          <w:lang w:val="en-US"/>
        </w:rPr>
        <w:t xml:space="preserve">) </w:t>
      </w:r>
      <w:r w:rsidR="009E3D15" w:rsidRPr="00D1103A">
        <w:rPr>
          <w:sz w:val="22"/>
          <w:szCs w:val="22"/>
        </w:rPr>
        <w:t>δ</w:t>
      </w:r>
      <w:r w:rsidR="00C45208" w:rsidRPr="00D1103A">
        <w:rPr>
          <w:sz w:val="22"/>
          <w:szCs w:val="22"/>
          <w:lang w:val="en-US"/>
        </w:rPr>
        <w:t xml:space="preserve"> </w:t>
      </w:r>
      <w:r w:rsidR="00C45208" w:rsidRPr="00D1103A">
        <w:rPr>
          <w:sz w:val="22"/>
          <w:szCs w:val="22"/>
        </w:rPr>
        <w:t xml:space="preserve">8.45 (d, </w:t>
      </w:r>
      <w:r w:rsidR="00C45208" w:rsidRPr="00D1103A">
        <w:rPr>
          <w:i/>
          <w:iCs/>
          <w:sz w:val="22"/>
          <w:szCs w:val="22"/>
        </w:rPr>
        <w:t>J</w:t>
      </w:r>
      <w:r w:rsidR="00C45208" w:rsidRPr="00D1103A">
        <w:rPr>
          <w:sz w:val="22"/>
          <w:szCs w:val="22"/>
        </w:rPr>
        <w:t xml:space="preserve"> = 4.9 Hz, 1H), 7.68 – 7.62 (m, 2H), 7.55 (t, 1H), 7.52 – 7.46 (m, 2H), 7.33 (dd, </w:t>
      </w:r>
      <w:r w:rsidR="00C45208" w:rsidRPr="00D1103A">
        <w:rPr>
          <w:i/>
          <w:iCs/>
          <w:sz w:val="22"/>
          <w:szCs w:val="22"/>
        </w:rPr>
        <w:t>J</w:t>
      </w:r>
      <w:r w:rsidR="00C45208" w:rsidRPr="00D1103A">
        <w:rPr>
          <w:sz w:val="22"/>
          <w:szCs w:val="22"/>
        </w:rPr>
        <w:t xml:space="preserve"> = 8.5, 1.8 Hz, 1H), 7.05 – 6.98 (m, 1H), 6.76 (s, 1H), 3.94 (t, </w:t>
      </w:r>
      <w:r w:rsidR="00C45208" w:rsidRPr="00D1103A">
        <w:rPr>
          <w:i/>
          <w:iCs/>
          <w:sz w:val="22"/>
          <w:szCs w:val="22"/>
        </w:rPr>
        <w:t>J</w:t>
      </w:r>
      <w:r w:rsidR="00C45208" w:rsidRPr="00D1103A">
        <w:rPr>
          <w:sz w:val="22"/>
          <w:szCs w:val="22"/>
        </w:rPr>
        <w:t xml:space="preserve"> = 7.0 Hz, 2H), 3.02 (t, </w:t>
      </w:r>
      <w:r w:rsidR="00C45208" w:rsidRPr="00D1103A">
        <w:rPr>
          <w:i/>
          <w:iCs/>
          <w:sz w:val="22"/>
          <w:szCs w:val="22"/>
        </w:rPr>
        <w:t>J</w:t>
      </w:r>
      <w:r w:rsidR="00C45208" w:rsidRPr="00D1103A">
        <w:rPr>
          <w:sz w:val="22"/>
          <w:szCs w:val="22"/>
        </w:rPr>
        <w:t xml:space="preserve"> = 7.5 Hz, 2H), 2.62 (p, </w:t>
      </w:r>
      <w:r w:rsidR="00C45208" w:rsidRPr="00D1103A">
        <w:rPr>
          <w:i/>
          <w:iCs/>
          <w:sz w:val="22"/>
          <w:szCs w:val="22"/>
        </w:rPr>
        <w:t>J</w:t>
      </w:r>
      <w:r w:rsidR="00C45208" w:rsidRPr="00D1103A">
        <w:rPr>
          <w:sz w:val="22"/>
          <w:szCs w:val="22"/>
        </w:rPr>
        <w:t xml:space="preserve"> = 7.3 Hz, 2H).</w:t>
      </w:r>
      <w:r w:rsidR="00C45208" w:rsidRPr="00D1103A">
        <w:rPr>
          <w:sz w:val="22"/>
          <w:szCs w:val="22"/>
          <w:lang w:val="en-US"/>
        </w:rPr>
        <w:t xml:space="preserve"> </w:t>
      </w:r>
      <w:r w:rsidR="009E3D15" w:rsidRPr="00D1103A">
        <w:rPr>
          <w:sz w:val="22"/>
          <w:szCs w:val="22"/>
          <w:vertAlign w:val="superscript"/>
          <w:lang w:val="en-US"/>
        </w:rPr>
        <w:t>13</w:t>
      </w:r>
      <w:r w:rsidR="009E3D15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9E3D15" w:rsidRPr="00D1103A">
        <w:rPr>
          <w:sz w:val="22"/>
          <w:szCs w:val="22"/>
          <w:vertAlign w:val="subscript"/>
          <w:lang w:val="en-US"/>
        </w:rPr>
        <w:t>3</w:t>
      </w:r>
      <w:r w:rsidR="009E3D15" w:rsidRPr="00D1103A">
        <w:rPr>
          <w:sz w:val="22"/>
          <w:szCs w:val="22"/>
          <w:lang w:val="en-US"/>
        </w:rPr>
        <w:t xml:space="preserve">) </w:t>
      </w:r>
      <w:r w:rsidR="009E3D15" w:rsidRPr="00D1103A">
        <w:rPr>
          <w:sz w:val="22"/>
          <w:szCs w:val="22"/>
        </w:rPr>
        <w:t>δ</w:t>
      </w:r>
      <w:r w:rsidR="009E3D15" w:rsidRPr="00D1103A">
        <w:rPr>
          <w:sz w:val="22"/>
          <w:szCs w:val="22"/>
          <w:lang w:val="en-US"/>
        </w:rPr>
        <w:t xml:space="preserve"> 154.69, 153.81, 153.66, 149.30, 145.71, 140.57, 136.00, 128.20, 127.79, 126.14, 125.58, 122.12, 121.36, 121.17, 111.59, 106.86, 44.62, 26.22, 23.70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C23E8E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2F3F32" w:rsidRPr="00D1103A">
        <w:rPr>
          <w:color w:val="000000"/>
          <w:sz w:val="22"/>
          <w:szCs w:val="22"/>
          <w:lang w:val="en-US"/>
        </w:rPr>
        <w:t>C</w:t>
      </w:r>
      <w:r w:rsidR="002F3F32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2F3F32" w:rsidRPr="00D1103A">
        <w:rPr>
          <w:color w:val="000000"/>
          <w:sz w:val="22"/>
          <w:szCs w:val="22"/>
          <w:lang w:val="en-US"/>
        </w:rPr>
        <w:t>H</w:t>
      </w:r>
      <w:r w:rsidR="002F3F32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2F3F32" w:rsidRPr="00D1103A">
        <w:rPr>
          <w:color w:val="000000"/>
          <w:sz w:val="22"/>
          <w:szCs w:val="22"/>
          <w:lang w:val="en-US"/>
        </w:rPr>
        <w:t>N</w:t>
      </w:r>
      <w:r w:rsidR="002F3F32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2F3F32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2F3F32" w:rsidRPr="00D1103A">
        <w:rPr>
          <w:sz w:val="22"/>
          <w:szCs w:val="22"/>
          <w:lang w:val="en-US"/>
        </w:rPr>
        <w:t>302.1293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FC7F0A" w:rsidRPr="00D1103A">
        <w:rPr>
          <w:color w:val="000000"/>
          <w:sz w:val="22"/>
          <w:szCs w:val="22"/>
          <w:lang w:val="en-US"/>
        </w:rPr>
        <w:t>302.1291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FC7F0A" w:rsidRPr="00D1103A">
        <w:rPr>
          <w:sz w:val="22"/>
          <w:szCs w:val="22"/>
          <w:lang w:val="en-US"/>
        </w:rPr>
        <w:t>4.39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4D84455D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0F26461B" w14:textId="06F35CF1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5" w:dyaOrig="1751" w14:anchorId="30298CCD">
          <v:shape id="_x0000_i1049" type="#_x0000_t75" style="width:96pt;height:87.35pt" o:ole="">
            <v:imagedata r:id="rId54" o:title=""/>
          </v:shape>
          <o:OLEObject Type="Embed" ProgID="ChemDraw.Document.6.0" ShapeID="_x0000_i1049" DrawAspect="Content" ObjectID="_1646117811" r:id="rId55"/>
        </w:object>
      </w:r>
    </w:p>
    <w:p w14:paraId="420B8FCD" w14:textId="4240A2FC" w:rsidR="007F6689" w:rsidRPr="00D1103A" w:rsidRDefault="001C2F2E" w:rsidP="00644547">
      <w:pPr>
        <w:jc w:val="both"/>
        <w:rPr>
          <w:b/>
          <w:bCs/>
          <w:color w:val="000000"/>
          <w:sz w:val="22"/>
          <w:szCs w:val="22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b</w:t>
      </w:r>
      <w:r w:rsidRPr="00D1103A">
        <w:rPr>
          <w:b/>
          <w:bCs/>
          <w:color w:val="000000"/>
          <w:sz w:val="22"/>
          <w:szCs w:val="22"/>
        </w:rPr>
        <w:t>]thiophen-5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28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A72CCE" w:rsidRPr="00D1103A">
        <w:rPr>
          <w:noProof/>
          <w:sz w:val="22"/>
          <w:szCs w:val="22"/>
          <w:lang w:val="en-US"/>
        </w:rPr>
        <w:t>Compound</w:t>
      </w:r>
      <w:r w:rsidR="00A72CCE" w:rsidRPr="00D1103A">
        <w:rPr>
          <w:b/>
          <w:bCs/>
          <w:noProof/>
          <w:sz w:val="22"/>
          <w:szCs w:val="22"/>
          <w:lang w:val="en-US"/>
        </w:rPr>
        <w:t xml:space="preserve"> ALM-DAI-</w:t>
      </w:r>
      <w:r w:rsidR="00490785" w:rsidRPr="00D1103A">
        <w:rPr>
          <w:b/>
          <w:bCs/>
          <w:noProof/>
          <w:sz w:val="22"/>
          <w:szCs w:val="22"/>
          <w:lang w:val="en-US"/>
        </w:rPr>
        <w:t>28</w:t>
      </w:r>
      <w:r w:rsidR="00A72CCE" w:rsidRPr="00D1103A">
        <w:rPr>
          <w:noProof/>
          <w:sz w:val="22"/>
          <w:szCs w:val="22"/>
          <w:lang w:val="en-US"/>
        </w:rPr>
        <w:t xml:space="preserve"> was synthesized from </w:t>
      </w:r>
      <w:r w:rsidR="00A72CCE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A72CCE" w:rsidRPr="00D1103A">
        <w:rPr>
          <w:noProof/>
          <w:sz w:val="22"/>
          <w:szCs w:val="22"/>
          <w:lang w:val="en-US"/>
        </w:rPr>
        <w:t xml:space="preserve"> (</w:t>
      </w:r>
      <w:r w:rsidR="00A70045" w:rsidRPr="00D1103A">
        <w:rPr>
          <w:noProof/>
          <w:sz w:val="22"/>
          <w:szCs w:val="22"/>
          <w:lang w:val="en-US"/>
        </w:rPr>
        <w:t xml:space="preserve">70 </w:t>
      </w:r>
      <w:r w:rsidR="00A72CCE" w:rsidRPr="00D1103A">
        <w:rPr>
          <w:noProof/>
          <w:sz w:val="22"/>
          <w:szCs w:val="22"/>
          <w:lang w:val="en-US"/>
        </w:rPr>
        <w:t xml:space="preserve">mg, </w:t>
      </w:r>
      <w:r w:rsidR="00A70045" w:rsidRPr="00D1103A">
        <w:rPr>
          <w:noProof/>
          <w:sz w:val="22"/>
          <w:szCs w:val="22"/>
          <w:lang w:val="en-US"/>
        </w:rPr>
        <w:t xml:space="preserve">0.27 </w:t>
      </w:r>
      <w:r w:rsidR="00A72CCE" w:rsidRPr="00D1103A">
        <w:rPr>
          <w:noProof/>
          <w:sz w:val="22"/>
          <w:szCs w:val="22"/>
          <w:lang w:val="en-US"/>
        </w:rPr>
        <w:t>mmol)</w:t>
      </w:r>
      <w:r w:rsidR="00127837" w:rsidRPr="00D1103A">
        <w:rPr>
          <w:noProof/>
          <w:sz w:val="22"/>
          <w:szCs w:val="22"/>
          <w:lang w:val="en-US"/>
        </w:rPr>
        <w:t xml:space="preserve"> and benzo[b]thiophen-5-ylboronic acid (57 mg, 0.32 mmol)</w:t>
      </w:r>
      <w:r w:rsidR="00A72CCE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A72CCE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A72CCE" w:rsidRPr="00D1103A">
        <w:rPr>
          <w:sz w:val="22"/>
          <w:szCs w:val="22"/>
        </w:rPr>
        <w:t>(</w:t>
      </w:r>
      <w:r w:rsidR="00F442EB" w:rsidRPr="00D1103A">
        <w:rPr>
          <w:sz w:val="22"/>
          <w:szCs w:val="22"/>
          <w:lang w:val="en-US"/>
        </w:rPr>
        <w:t>65</w:t>
      </w:r>
      <w:r w:rsidR="00A72CCE" w:rsidRPr="00D1103A">
        <w:rPr>
          <w:sz w:val="22"/>
          <w:szCs w:val="22"/>
        </w:rPr>
        <w:t xml:space="preserve"> → </w:t>
      </w:r>
      <w:r w:rsidR="00F442EB" w:rsidRPr="00D1103A">
        <w:rPr>
          <w:sz w:val="22"/>
          <w:szCs w:val="22"/>
          <w:lang w:val="en-US"/>
        </w:rPr>
        <w:t>95</w:t>
      </w:r>
      <w:r w:rsidR="00A72CCE" w:rsidRPr="00D1103A">
        <w:rPr>
          <w:sz w:val="22"/>
          <w:szCs w:val="22"/>
        </w:rPr>
        <w:t xml:space="preserve">% </w:t>
      </w:r>
      <w:r w:rsidR="00A72CCE" w:rsidRPr="00D1103A">
        <w:rPr>
          <w:sz w:val="22"/>
          <w:szCs w:val="22"/>
          <w:lang w:val="en-US"/>
        </w:rPr>
        <w:t>EtOAc</w:t>
      </w:r>
      <w:r w:rsidR="00A72CCE" w:rsidRPr="00D1103A">
        <w:rPr>
          <w:sz w:val="22"/>
          <w:szCs w:val="22"/>
        </w:rPr>
        <w:t xml:space="preserve"> in</w:t>
      </w:r>
      <w:r w:rsidR="00A72CCE" w:rsidRPr="00D1103A">
        <w:rPr>
          <w:sz w:val="22"/>
          <w:szCs w:val="22"/>
          <w:lang w:val="en-US"/>
        </w:rPr>
        <w:t xml:space="preserve"> Hexane</w:t>
      </w:r>
      <w:r w:rsidR="00A72CCE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A72CCE" w:rsidRPr="00D1103A">
        <w:rPr>
          <w:sz w:val="22"/>
          <w:szCs w:val="22"/>
          <w:lang w:val="en-US"/>
        </w:rPr>
        <w:t>to yield the tittle compound as</w:t>
      </w:r>
      <w:r w:rsidR="00490785" w:rsidRPr="00D1103A">
        <w:rPr>
          <w:sz w:val="22"/>
          <w:szCs w:val="22"/>
          <w:lang w:val="en-US"/>
        </w:rPr>
        <w:t xml:space="preserve"> </w:t>
      </w:r>
      <w:r w:rsidR="00B431E1" w:rsidRPr="00D1103A">
        <w:rPr>
          <w:sz w:val="22"/>
          <w:szCs w:val="22"/>
          <w:lang w:val="en-US"/>
        </w:rPr>
        <w:t>a</w:t>
      </w:r>
      <w:r w:rsidR="00F56339" w:rsidRPr="00D1103A">
        <w:rPr>
          <w:sz w:val="22"/>
          <w:szCs w:val="22"/>
          <w:lang w:val="en-US"/>
        </w:rPr>
        <w:t xml:space="preserve"> white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F56339" w:rsidRPr="00D1103A">
        <w:rPr>
          <w:sz w:val="22"/>
          <w:szCs w:val="22"/>
          <w:lang w:val="en-US"/>
        </w:rPr>
        <w:t>44.7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E73621" w:rsidRPr="00D1103A">
        <w:rPr>
          <w:sz w:val="22"/>
          <w:szCs w:val="22"/>
          <w:lang w:val="en-US"/>
        </w:rPr>
        <w:t>0.141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E73621" w:rsidRPr="00D1103A">
        <w:rPr>
          <w:sz w:val="22"/>
          <w:szCs w:val="22"/>
          <w:lang w:val="en-US"/>
        </w:rPr>
        <w:t>53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8647C6" w:rsidRPr="00D1103A">
        <w:rPr>
          <w:sz w:val="22"/>
          <w:szCs w:val="22"/>
          <w:vertAlign w:val="superscript"/>
          <w:lang w:val="en-US"/>
        </w:rPr>
        <w:t>1</w:t>
      </w:r>
      <w:r w:rsidR="008647C6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8647C6" w:rsidRPr="00D1103A">
        <w:rPr>
          <w:sz w:val="22"/>
          <w:szCs w:val="22"/>
          <w:lang w:val="en-US"/>
        </w:rPr>
        <w:t xml:space="preserve">) </w:t>
      </w:r>
      <w:r w:rsidR="008647C6" w:rsidRPr="00D1103A">
        <w:rPr>
          <w:sz w:val="22"/>
          <w:szCs w:val="22"/>
        </w:rPr>
        <w:t>δ</w:t>
      </w:r>
      <w:r w:rsidR="008647C6" w:rsidRPr="00D1103A">
        <w:rPr>
          <w:sz w:val="22"/>
          <w:szCs w:val="22"/>
          <w:lang w:val="en-US"/>
        </w:rPr>
        <w:t xml:space="preserve"> 8.45 (d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4.9 Hz, 1H), 7.91 – 7.83 (m, 2H), 7.60 (d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7.9 Hz, 1H), 7.52 (t, 1H), 7.47 (d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5.4 Hz, 1H), 7.38 (d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8.4 Hz, 1H), 7.32 (d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5.4 Hz, 1H), 7.07 – 7.00 (m, 1H), 3.97 (t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7.0 Hz, 2H), 3.04 (t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7.5 Hz, 2H), 2.63 (p, </w:t>
      </w:r>
      <w:r w:rsidR="008647C6" w:rsidRPr="00D1103A">
        <w:rPr>
          <w:i/>
          <w:iCs/>
          <w:sz w:val="22"/>
          <w:szCs w:val="22"/>
          <w:lang w:val="en-US"/>
        </w:rPr>
        <w:t>J</w:t>
      </w:r>
      <w:r w:rsidR="008647C6" w:rsidRPr="00D1103A">
        <w:rPr>
          <w:sz w:val="22"/>
          <w:szCs w:val="22"/>
          <w:lang w:val="en-US"/>
        </w:rPr>
        <w:t xml:space="preserve"> = 7.3 Hz, 2H).</w:t>
      </w:r>
      <w:r w:rsidR="00644547" w:rsidRPr="00D1103A">
        <w:rPr>
          <w:sz w:val="22"/>
          <w:szCs w:val="22"/>
          <w:lang w:val="en-US"/>
        </w:rPr>
        <w:t xml:space="preserve"> </w:t>
      </w:r>
      <w:r w:rsidR="008647C6" w:rsidRPr="00D1103A">
        <w:rPr>
          <w:sz w:val="22"/>
          <w:szCs w:val="22"/>
          <w:vertAlign w:val="superscript"/>
          <w:lang w:val="en-US"/>
        </w:rPr>
        <w:t>13</w:t>
      </w:r>
      <w:r w:rsidR="008647C6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8647C6" w:rsidRPr="00D1103A">
        <w:rPr>
          <w:sz w:val="22"/>
          <w:szCs w:val="22"/>
          <w:vertAlign w:val="subscript"/>
          <w:lang w:val="en-US"/>
        </w:rPr>
        <w:t>3</w:t>
      </w:r>
      <w:r w:rsidR="008647C6" w:rsidRPr="00D1103A">
        <w:rPr>
          <w:sz w:val="22"/>
          <w:szCs w:val="22"/>
          <w:lang w:val="en-US"/>
        </w:rPr>
        <w:t xml:space="preserve">) </w:t>
      </w:r>
      <w:r w:rsidR="008647C6" w:rsidRPr="00D1103A">
        <w:rPr>
          <w:sz w:val="22"/>
          <w:szCs w:val="22"/>
        </w:rPr>
        <w:t>δ</w:t>
      </w:r>
      <w:r w:rsidR="008647C6" w:rsidRPr="00D1103A">
        <w:rPr>
          <w:sz w:val="22"/>
          <w:szCs w:val="22"/>
          <w:lang w:val="en-US"/>
        </w:rPr>
        <w:t xml:space="preserve"> 153.88, 153.67, 149.29, 140.69, 139.88, 139.50, 136.11, 128.02, 127.24, 126.94, 125.85, 124.15, 124.11, 122.60, 121.45, 121.33, 44.79, 26.24, 23.72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C26764" w:rsidRPr="00D1103A">
        <w:rPr>
          <w:color w:val="000000"/>
          <w:sz w:val="22"/>
          <w:szCs w:val="22"/>
          <w:lang w:val="en-US"/>
        </w:rPr>
        <w:t>C</w:t>
      </w:r>
      <w:r w:rsidR="00C26764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C26764" w:rsidRPr="00D1103A">
        <w:rPr>
          <w:color w:val="000000"/>
          <w:sz w:val="22"/>
          <w:szCs w:val="22"/>
          <w:lang w:val="en-US"/>
        </w:rPr>
        <w:t>H</w:t>
      </w:r>
      <w:r w:rsidR="00C26764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C26764" w:rsidRPr="00D1103A">
        <w:rPr>
          <w:color w:val="000000"/>
          <w:sz w:val="22"/>
          <w:szCs w:val="22"/>
          <w:lang w:val="en-US"/>
        </w:rPr>
        <w:t>N</w:t>
      </w:r>
      <w:r w:rsidR="00C26764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C26764" w:rsidRPr="00D1103A">
        <w:rPr>
          <w:color w:val="000000"/>
          <w:sz w:val="22"/>
          <w:szCs w:val="22"/>
          <w:lang w:val="en-US"/>
        </w:rPr>
        <w:t>S</w:t>
      </w:r>
      <w:r w:rsidR="001C1386" w:rsidRPr="00D1103A">
        <w:rPr>
          <w:sz w:val="22"/>
          <w:szCs w:val="22"/>
          <w:lang w:val="en-US"/>
        </w:rPr>
        <w:t xml:space="preserve">, </w:t>
      </w:r>
      <w:r w:rsidR="00C26764" w:rsidRPr="00D1103A">
        <w:rPr>
          <w:sz w:val="22"/>
          <w:szCs w:val="22"/>
          <w:lang w:val="en-US"/>
        </w:rPr>
        <w:t>318.1065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2F3F32" w:rsidRPr="00D1103A">
        <w:rPr>
          <w:color w:val="000000"/>
          <w:sz w:val="22"/>
          <w:szCs w:val="22"/>
          <w:lang w:val="en-US"/>
        </w:rPr>
        <w:t>318.1064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2F3F32" w:rsidRPr="00D1103A">
        <w:rPr>
          <w:sz w:val="22"/>
          <w:szCs w:val="22"/>
          <w:lang w:val="en-US"/>
        </w:rPr>
        <w:t>4.73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50987487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44137B99" w14:textId="09E99230" w:rsidR="001C2F2E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1944" w:dyaOrig="1799" w14:anchorId="05794B67">
          <v:shape id="_x0000_i1050" type="#_x0000_t75" style="width:97.35pt;height:90pt" o:ole="">
            <v:imagedata r:id="rId56" o:title=""/>
          </v:shape>
          <o:OLEObject Type="Embed" ProgID="ChemDraw.Document.6.0" ShapeID="_x0000_i1050" DrawAspect="Content" ObjectID="_1646117812" r:id="rId57"/>
        </w:object>
      </w:r>
    </w:p>
    <w:p w14:paraId="4770EA76" w14:textId="30F7AA2B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  <w:lang w:val="en-US"/>
        </w:rPr>
        <w:t>3-(4-methoxyphenyl)-2-(pyridin-2-yl)-6,7-dihydro-5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H</w:t>
      </w:r>
      <w:r w:rsidRPr="00D1103A">
        <w:rPr>
          <w:b/>
          <w:bCs/>
          <w:color w:val="000000"/>
          <w:sz w:val="22"/>
          <w:szCs w:val="22"/>
          <w:lang w:val="en-US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imidazole </w:t>
      </w:r>
      <w:r w:rsidRPr="00D1103A">
        <w:rPr>
          <w:b/>
          <w:bCs/>
          <w:sz w:val="22"/>
          <w:szCs w:val="22"/>
          <w:lang w:val="en-US"/>
        </w:rPr>
        <w:t>(</w:t>
      </w:r>
      <w:r w:rsidR="007F6689" w:rsidRPr="00D1103A">
        <w:rPr>
          <w:b/>
          <w:bCs/>
          <w:sz w:val="22"/>
          <w:szCs w:val="22"/>
          <w:lang w:val="en-US"/>
        </w:rPr>
        <w:t>ALM-DAI-29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color w:val="000000"/>
          <w:sz w:val="22"/>
          <w:szCs w:val="22"/>
          <w:lang w:val="en-US"/>
        </w:rPr>
        <w:t xml:space="preserve">. </w:t>
      </w:r>
      <w:r w:rsidR="00490785" w:rsidRPr="00D1103A">
        <w:rPr>
          <w:noProof/>
          <w:sz w:val="22"/>
          <w:szCs w:val="22"/>
          <w:lang w:val="en-US"/>
        </w:rPr>
        <w:t>Compound</w:t>
      </w:r>
      <w:r w:rsidR="00490785" w:rsidRPr="00D1103A">
        <w:rPr>
          <w:b/>
          <w:bCs/>
          <w:noProof/>
          <w:sz w:val="22"/>
          <w:szCs w:val="22"/>
          <w:lang w:val="en-US"/>
        </w:rPr>
        <w:t xml:space="preserve"> ALM-DAI-29</w:t>
      </w:r>
      <w:r w:rsidR="00490785" w:rsidRPr="00D1103A">
        <w:rPr>
          <w:noProof/>
          <w:sz w:val="22"/>
          <w:szCs w:val="22"/>
          <w:lang w:val="en-US"/>
        </w:rPr>
        <w:t xml:space="preserve"> was synthesized from </w:t>
      </w:r>
      <w:r w:rsidR="00490785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490785" w:rsidRPr="00D1103A">
        <w:rPr>
          <w:noProof/>
          <w:sz w:val="22"/>
          <w:szCs w:val="22"/>
          <w:lang w:val="en-US"/>
        </w:rPr>
        <w:t xml:space="preserve"> (</w:t>
      </w:r>
      <w:r w:rsidR="0096208C" w:rsidRPr="00D1103A">
        <w:rPr>
          <w:noProof/>
          <w:sz w:val="22"/>
          <w:szCs w:val="22"/>
          <w:lang w:val="en-US"/>
        </w:rPr>
        <w:t xml:space="preserve">70 </w:t>
      </w:r>
      <w:r w:rsidR="00490785" w:rsidRPr="00D1103A">
        <w:rPr>
          <w:noProof/>
          <w:sz w:val="22"/>
          <w:szCs w:val="22"/>
          <w:lang w:val="en-US"/>
        </w:rPr>
        <w:t xml:space="preserve">mg, </w:t>
      </w:r>
      <w:r w:rsidR="0096208C" w:rsidRPr="00D1103A">
        <w:rPr>
          <w:noProof/>
          <w:sz w:val="22"/>
          <w:szCs w:val="22"/>
          <w:lang w:val="en-US"/>
        </w:rPr>
        <w:t xml:space="preserve">0.27 </w:t>
      </w:r>
      <w:r w:rsidR="00490785" w:rsidRPr="00D1103A">
        <w:rPr>
          <w:noProof/>
          <w:sz w:val="22"/>
          <w:szCs w:val="22"/>
          <w:lang w:val="en-US"/>
        </w:rPr>
        <w:t>mmol)</w:t>
      </w:r>
      <w:r w:rsidR="002C784D" w:rsidRPr="00D1103A">
        <w:rPr>
          <w:noProof/>
          <w:sz w:val="22"/>
          <w:szCs w:val="22"/>
          <w:lang w:val="en-US"/>
        </w:rPr>
        <w:t xml:space="preserve"> and (4-methoxyphenyl)boronic acid (48 mg, 0.32 mmol)</w:t>
      </w:r>
      <w:r w:rsidR="00490785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490785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490785" w:rsidRPr="00D1103A">
        <w:rPr>
          <w:sz w:val="22"/>
          <w:szCs w:val="22"/>
        </w:rPr>
        <w:t>(</w:t>
      </w:r>
      <w:r w:rsidR="00171383" w:rsidRPr="00D1103A">
        <w:rPr>
          <w:sz w:val="22"/>
          <w:szCs w:val="22"/>
          <w:lang w:val="en-US"/>
        </w:rPr>
        <w:t>65</w:t>
      </w:r>
      <w:r w:rsidR="00490785" w:rsidRPr="00D1103A">
        <w:rPr>
          <w:sz w:val="22"/>
          <w:szCs w:val="22"/>
        </w:rPr>
        <w:t xml:space="preserve"> → </w:t>
      </w:r>
      <w:r w:rsidR="00171383" w:rsidRPr="00D1103A">
        <w:rPr>
          <w:sz w:val="22"/>
          <w:szCs w:val="22"/>
          <w:lang w:val="en-US"/>
        </w:rPr>
        <w:t>95</w:t>
      </w:r>
      <w:r w:rsidR="00490785" w:rsidRPr="00D1103A">
        <w:rPr>
          <w:sz w:val="22"/>
          <w:szCs w:val="22"/>
        </w:rPr>
        <w:t xml:space="preserve">% </w:t>
      </w:r>
      <w:r w:rsidR="00490785" w:rsidRPr="00D1103A">
        <w:rPr>
          <w:sz w:val="22"/>
          <w:szCs w:val="22"/>
          <w:lang w:val="en-US"/>
        </w:rPr>
        <w:t>EtOAc</w:t>
      </w:r>
      <w:r w:rsidR="00490785" w:rsidRPr="00D1103A">
        <w:rPr>
          <w:sz w:val="22"/>
          <w:szCs w:val="22"/>
        </w:rPr>
        <w:t xml:space="preserve"> in</w:t>
      </w:r>
      <w:r w:rsidR="00490785" w:rsidRPr="00D1103A">
        <w:rPr>
          <w:sz w:val="22"/>
          <w:szCs w:val="22"/>
          <w:lang w:val="en-US"/>
        </w:rPr>
        <w:t xml:space="preserve"> Hexane</w:t>
      </w:r>
      <w:r w:rsidR="00490785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490785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443E0C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443E0C" w:rsidRPr="00D1103A">
        <w:rPr>
          <w:sz w:val="22"/>
          <w:szCs w:val="22"/>
          <w:lang w:val="en-US"/>
        </w:rPr>
        <w:t>28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8D7D44" w:rsidRPr="00D1103A">
        <w:rPr>
          <w:sz w:val="22"/>
          <w:szCs w:val="22"/>
          <w:lang w:val="en-US"/>
        </w:rPr>
        <w:t>0.096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8D7D44" w:rsidRPr="00D1103A">
        <w:rPr>
          <w:sz w:val="22"/>
          <w:szCs w:val="22"/>
          <w:lang w:val="en-US"/>
        </w:rPr>
        <w:t>36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217DBB" w:rsidRPr="00D1103A">
        <w:rPr>
          <w:sz w:val="22"/>
          <w:szCs w:val="22"/>
          <w:vertAlign w:val="superscript"/>
          <w:lang w:val="en-US"/>
        </w:rPr>
        <w:t>1</w:t>
      </w:r>
      <w:r w:rsidR="00217DBB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217DBB" w:rsidRPr="00D1103A">
        <w:rPr>
          <w:sz w:val="22"/>
          <w:szCs w:val="22"/>
          <w:lang w:val="en-US"/>
        </w:rPr>
        <w:t xml:space="preserve">) </w:t>
      </w:r>
      <w:r w:rsidR="00217DBB" w:rsidRPr="00D1103A">
        <w:rPr>
          <w:sz w:val="22"/>
          <w:szCs w:val="22"/>
        </w:rPr>
        <w:t>δ</w:t>
      </w:r>
      <w:r w:rsidR="00517FE8" w:rsidRPr="00D1103A">
        <w:rPr>
          <w:sz w:val="22"/>
          <w:szCs w:val="22"/>
          <w:lang w:val="en-US"/>
        </w:rPr>
        <w:t xml:space="preserve"> </w:t>
      </w:r>
      <w:r w:rsidR="00517FE8" w:rsidRPr="00D1103A">
        <w:rPr>
          <w:sz w:val="22"/>
          <w:szCs w:val="22"/>
        </w:rPr>
        <w:t xml:space="preserve">8.48 (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4.6 Hz, 1H), 7.58 (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7.9 Hz, 1H), 7.53 (t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7.6, 1.8 Hz, 1H), 7.35 (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8.6 Hz, 2H), 7.02 (dd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6.8, 4.8, 1.4 Hz, 1H), 6.91 (d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8.6 Hz, 2H), 3.93 (t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7.1 Hz, 2H), 3.83 (s, 3H), 3.00 (t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7.5 Hz, 2H), 2.61 (p, </w:t>
      </w:r>
      <w:r w:rsidR="00517FE8" w:rsidRPr="00D1103A">
        <w:rPr>
          <w:i/>
          <w:iCs/>
          <w:sz w:val="22"/>
          <w:szCs w:val="22"/>
        </w:rPr>
        <w:t>J</w:t>
      </w:r>
      <w:r w:rsidR="00517FE8" w:rsidRPr="00D1103A">
        <w:rPr>
          <w:sz w:val="22"/>
          <w:szCs w:val="22"/>
        </w:rPr>
        <w:t xml:space="preserve"> = 7.3 Hz, 2H).</w:t>
      </w:r>
      <w:r w:rsidR="00517FE8" w:rsidRPr="00D1103A">
        <w:rPr>
          <w:sz w:val="22"/>
          <w:szCs w:val="22"/>
          <w:lang w:val="en-US"/>
        </w:rPr>
        <w:t xml:space="preserve"> </w:t>
      </w:r>
      <w:r w:rsidR="00217DBB" w:rsidRPr="00D1103A">
        <w:rPr>
          <w:sz w:val="22"/>
          <w:szCs w:val="22"/>
          <w:vertAlign w:val="superscript"/>
        </w:rPr>
        <w:t>13</w:t>
      </w:r>
      <w:r w:rsidR="00217DBB" w:rsidRPr="00D1103A">
        <w:rPr>
          <w:sz w:val="22"/>
          <w:szCs w:val="22"/>
        </w:rPr>
        <w:t xml:space="preserve">C NMR (100 MHz, </w:t>
      </w:r>
      <w:r w:rsidR="003B7C13" w:rsidRPr="00D1103A">
        <w:rPr>
          <w:sz w:val="22"/>
          <w:szCs w:val="22"/>
        </w:rPr>
        <w:t>CDCl</w:t>
      </w:r>
      <w:r w:rsidR="00217DBB" w:rsidRPr="00D1103A">
        <w:rPr>
          <w:sz w:val="22"/>
          <w:szCs w:val="22"/>
          <w:vertAlign w:val="subscript"/>
        </w:rPr>
        <w:t>3</w:t>
      </w:r>
      <w:r w:rsidR="00217DBB" w:rsidRPr="00D1103A">
        <w:rPr>
          <w:sz w:val="22"/>
          <w:szCs w:val="22"/>
        </w:rPr>
        <w:t>) δ 159.47, 153.82, 153.55, 149.29, 140.22, 136.02, 130.65, 127.83, 123.07, 121.37, 121.16, 114.06, 55.39, 44.64, 26.24, 23.67.</w:t>
      </w:r>
      <w:r w:rsidR="00644547" w:rsidRPr="00D1103A">
        <w:rPr>
          <w:sz w:val="22"/>
          <w:szCs w:val="22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D205B7" w:rsidRPr="00D1103A">
        <w:rPr>
          <w:color w:val="000000"/>
          <w:sz w:val="22"/>
          <w:szCs w:val="22"/>
          <w:lang w:val="en-US"/>
        </w:rPr>
        <w:t>C</w:t>
      </w:r>
      <w:r w:rsidR="00D205B7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D205B7" w:rsidRPr="00D1103A">
        <w:rPr>
          <w:color w:val="000000"/>
          <w:sz w:val="22"/>
          <w:szCs w:val="22"/>
          <w:lang w:val="en-US"/>
        </w:rPr>
        <w:t>H</w:t>
      </w:r>
      <w:r w:rsidR="00D205B7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D205B7" w:rsidRPr="00D1103A">
        <w:rPr>
          <w:color w:val="000000"/>
          <w:sz w:val="22"/>
          <w:szCs w:val="22"/>
          <w:lang w:val="en-US"/>
        </w:rPr>
        <w:t>N</w:t>
      </w:r>
      <w:r w:rsidR="00D205B7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D205B7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D205B7" w:rsidRPr="00D1103A">
        <w:rPr>
          <w:sz w:val="22"/>
          <w:szCs w:val="22"/>
          <w:lang w:val="en-US"/>
        </w:rPr>
        <w:t>292.1450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C26764" w:rsidRPr="00D1103A">
        <w:rPr>
          <w:color w:val="000000"/>
          <w:sz w:val="22"/>
          <w:szCs w:val="22"/>
          <w:lang w:val="en-US"/>
        </w:rPr>
        <w:t>292.1449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C26764" w:rsidRPr="00D1103A">
        <w:rPr>
          <w:sz w:val="22"/>
          <w:szCs w:val="22"/>
          <w:lang w:val="en-US"/>
        </w:rPr>
        <w:t>4.18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05F90907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210EAE04" w14:textId="01BDF2E6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44" w:dyaOrig="1799" w14:anchorId="36AEC77A">
          <v:shape id="_x0000_i1051" type="#_x0000_t75" style="width:97.35pt;height:90pt" o:ole="">
            <v:imagedata r:id="rId58" o:title=""/>
          </v:shape>
          <o:OLEObject Type="Embed" ProgID="ChemDraw.Document.6.0" ShapeID="_x0000_i1051" DrawAspect="Content" ObjectID="_1646117813" r:id="rId59"/>
        </w:object>
      </w:r>
    </w:p>
    <w:p w14:paraId="47FCD005" w14:textId="435C98F5" w:rsidR="007F6689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4-(methylthio)phen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30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noProof/>
          <w:sz w:val="22"/>
          <w:szCs w:val="22"/>
        </w:rPr>
        <w:t xml:space="preserve">. </w:t>
      </w:r>
      <w:r w:rsidR="00490785" w:rsidRPr="00D1103A">
        <w:rPr>
          <w:noProof/>
          <w:sz w:val="22"/>
          <w:szCs w:val="22"/>
          <w:lang w:val="en-US"/>
        </w:rPr>
        <w:t>Compound</w:t>
      </w:r>
      <w:r w:rsidR="00490785" w:rsidRPr="00D1103A">
        <w:rPr>
          <w:b/>
          <w:bCs/>
          <w:noProof/>
          <w:sz w:val="22"/>
          <w:szCs w:val="22"/>
          <w:lang w:val="en-US"/>
        </w:rPr>
        <w:t xml:space="preserve"> ALM-DAI-</w:t>
      </w:r>
      <w:r w:rsidR="003F04B1" w:rsidRPr="00D1103A">
        <w:rPr>
          <w:b/>
          <w:bCs/>
          <w:noProof/>
          <w:sz w:val="22"/>
          <w:szCs w:val="22"/>
          <w:lang w:val="en-US"/>
        </w:rPr>
        <w:t>30</w:t>
      </w:r>
      <w:r w:rsidR="00490785" w:rsidRPr="00D1103A">
        <w:rPr>
          <w:noProof/>
          <w:sz w:val="22"/>
          <w:szCs w:val="22"/>
          <w:lang w:val="en-US"/>
        </w:rPr>
        <w:t xml:space="preserve"> was synthesized from </w:t>
      </w:r>
      <w:r w:rsidR="00490785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490785" w:rsidRPr="00D1103A">
        <w:rPr>
          <w:noProof/>
          <w:sz w:val="22"/>
          <w:szCs w:val="22"/>
          <w:lang w:val="en-US"/>
        </w:rPr>
        <w:t xml:space="preserve"> (</w:t>
      </w:r>
      <w:r w:rsidR="00E25753" w:rsidRPr="00D1103A">
        <w:rPr>
          <w:noProof/>
          <w:sz w:val="22"/>
          <w:szCs w:val="22"/>
          <w:lang w:val="en-US"/>
        </w:rPr>
        <w:t xml:space="preserve">80 </w:t>
      </w:r>
      <w:r w:rsidR="00490785" w:rsidRPr="00D1103A">
        <w:rPr>
          <w:noProof/>
          <w:sz w:val="22"/>
          <w:szCs w:val="22"/>
          <w:lang w:val="en-US"/>
        </w:rPr>
        <w:t xml:space="preserve">mg, </w:t>
      </w:r>
      <w:r w:rsidR="00E25753" w:rsidRPr="00D1103A">
        <w:rPr>
          <w:noProof/>
          <w:sz w:val="22"/>
          <w:szCs w:val="22"/>
          <w:lang w:val="en-US"/>
        </w:rPr>
        <w:t xml:space="preserve">0.3 </w:t>
      </w:r>
      <w:r w:rsidR="00490785" w:rsidRPr="00D1103A">
        <w:rPr>
          <w:noProof/>
          <w:sz w:val="22"/>
          <w:szCs w:val="22"/>
          <w:lang w:val="en-US"/>
        </w:rPr>
        <w:t>mmol)</w:t>
      </w:r>
      <w:r w:rsidR="00756209" w:rsidRPr="00D1103A">
        <w:rPr>
          <w:noProof/>
          <w:sz w:val="22"/>
          <w:szCs w:val="22"/>
          <w:lang w:val="en-US"/>
        </w:rPr>
        <w:t xml:space="preserve"> and </w:t>
      </w:r>
      <w:r w:rsidR="002367F5" w:rsidRPr="00D1103A">
        <w:rPr>
          <w:noProof/>
          <w:sz w:val="22"/>
          <w:szCs w:val="22"/>
          <w:lang w:val="en-US"/>
        </w:rPr>
        <w:t xml:space="preserve">(4-(methylthio)phenyl)boronic acid </w:t>
      </w:r>
      <w:r w:rsidR="00756209" w:rsidRPr="00D1103A">
        <w:rPr>
          <w:noProof/>
          <w:sz w:val="22"/>
          <w:szCs w:val="22"/>
          <w:lang w:val="en-US"/>
        </w:rPr>
        <w:t>(61 mg, 0.36 mmol)</w:t>
      </w:r>
      <w:r w:rsidR="00490785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490785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490785" w:rsidRPr="00D1103A">
        <w:rPr>
          <w:sz w:val="22"/>
          <w:szCs w:val="22"/>
        </w:rPr>
        <w:t>(</w:t>
      </w:r>
      <w:r w:rsidR="00704F7C" w:rsidRPr="00D1103A">
        <w:rPr>
          <w:sz w:val="22"/>
          <w:szCs w:val="22"/>
          <w:lang w:val="en-US"/>
        </w:rPr>
        <w:t>65</w:t>
      </w:r>
      <w:r w:rsidR="00490785" w:rsidRPr="00D1103A">
        <w:rPr>
          <w:sz w:val="22"/>
          <w:szCs w:val="22"/>
        </w:rPr>
        <w:t xml:space="preserve"> → </w:t>
      </w:r>
      <w:r w:rsidR="00704F7C" w:rsidRPr="00D1103A">
        <w:rPr>
          <w:sz w:val="22"/>
          <w:szCs w:val="22"/>
          <w:lang w:val="en-US"/>
        </w:rPr>
        <w:t>90</w:t>
      </w:r>
      <w:r w:rsidR="00490785" w:rsidRPr="00D1103A">
        <w:rPr>
          <w:sz w:val="22"/>
          <w:szCs w:val="22"/>
        </w:rPr>
        <w:t xml:space="preserve">% </w:t>
      </w:r>
      <w:r w:rsidR="00490785" w:rsidRPr="00D1103A">
        <w:rPr>
          <w:sz w:val="22"/>
          <w:szCs w:val="22"/>
          <w:lang w:val="en-US"/>
        </w:rPr>
        <w:t>EtOAc</w:t>
      </w:r>
      <w:r w:rsidR="00490785" w:rsidRPr="00D1103A">
        <w:rPr>
          <w:sz w:val="22"/>
          <w:szCs w:val="22"/>
        </w:rPr>
        <w:t xml:space="preserve"> in</w:t>
      </w:r>
      <w:r w:rsidR="00490785" w:rsidRPr="00D1103A">
        <w:rPr>
          <w:sz w:val="22"/>
          <w:szCs w:val="22"/>
          <w:lang w:val="en-US"/>
        </w:rPr>
        <w:t xml:space="preserve"> Hexane</w:t>
      </w:r>
      <w:r w:rsidR="00490785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was collected by filtration </w:t>
      </w:r>
      <w:r w:rsidR="00490785" w:rsidRPr="00D1103A">
        <w:rPr>
          <w:sz w:val="22"/>
          <w:szCs w:val="22"/>
          <w:lang w:val="en-US"/>
        </w:rPr>
        <w:t>to yield the tittle compound as</w:t>
      </w:r>
      <w:r w:rsidR="003F04B1" w:rsidRPr="00D1103A">
        <w:rPr>
          <w:sz w:val="22"/>
          <w:szCs w:val="22"/>
          <w:lang w:val="en-US"/>
        </w:rPr>
        <w:t xml:space="preserve"> </w:t>
      </w:r>
      <w:r w:rsidR="00B431E1" w:rsidRPr="00D1103A">
        <w:rPr>
          <w:sz w:val="22"/>
          <w:szCs w:val="22"/>
          <w:lang w:val="en-US"/>
        </w:rPr>
        <w:t xml:space="preserve">a </w:t>
      </w:r>
      <w:r w:rsidR="00CF25EE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443E0C" w:rsidRPr="00D1103A">
        <w:rPr>
          <w:sz w:val="22"/>
          <w:szCs w:val="22"/>
          <w:lang w:val="en-US"/>
        </w:rPr>
        <w:t>23.6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F572FB" w:rsidRPr="00D1103A">
        <w:rPr>
          <w:sz w:val="22"/>
          <w:szCs w:val="22"/>
          <w:lang w:val="en-US"/>
        </w:rPr>
        <w:t>0.077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F572FB" w:rsidRPr="00D1103A">
        <w:rPr>
          <w:sz w:val="22"/>
          <w:szCs w:val="22"/>
          <w:lang w:val="en-US"/>
        </w:rPr>
        <w:t>2</w:t>
      </w:r>
      <w:r w:rsidR="004D467E" w:rsidRPr="00D1103A">
        <w:rPr>
          <w:sz w:val="22"/>
          <w:szCs w:val="22"/>
          <w:lang w:val="en-US"/>
        </w:rPr>
        <w:t>6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650186" w:rsidRPr="00D1103A">
        <w:rPr>
          <w:sz w:val="22"/>
          <w:szCs w:val="22"/>
          <w:vertAlign w:val="superscript"/>
          <w:lang w:val="en-US"/>
        </w:rPr>
        <w:t>1</w:t>
      </w:r>
      <w:r w:rsidR="00650186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650186" w:rsidRPr="00D1103A">
        <w:rPr>
          <w:sz w:val="22"/>
          <w:szCs w:val="22"/>
          <w:lang w:val="en-US"/>
        </w:rPr>
        <w:t xml:space="preserve">) </w:t>
      </w:r>
      <w:r w:rsidR="00650186" w:rsidRPr="00D1103A">
        <w:rPr>
          <w:sz w:val="22"/>
          <w:szCs w:val="22"/>
        </w:rPr>
        <w:t>δ</w:t>
      </w:r>
      <w:r w:rsidR="00FC3B7A" w:rsidRPr="00D1103A">
        <w:rPr>
          <w:sz w:val="22"/>
          <w:szCs w:val="22"/>
          <w:lang w:val="en-US"/>
        </w:rPr>
        <w:t xml:space="preserve"> </w:t>
      </w:r>
      <w:r w:rsidR="00FC3B7A" w:rsidRPr="00D1103A">
        <w:rPr>
          <w:sz w:val="22"/>
          <w:szCs w:val="22"/>
        </w:rPr>
        <w:t xml:space="preserve">8.48 (d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4.9 Hz, 1H), 7.66 (d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8.1 Hz, 1H), 7.58 (td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7.7, 1.9 Hz, 1H), 7.36 </w:t>
      </w:r>
      <w:r w:rsidR="00FC3B7A" w:rsidRPr="00D1103A">
        <w:rPr>
          <w:sz w:val="22"/>
          <w:szCs w:val="22"/>
        </w:rPr>
        <w:lastRenderedPageBreak/>
        <w:t xml:space="preserve">(d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8.0 Hz, 2H), 7.25 (d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7.9 Hz, 2H), 7.11 – 7.03 (m, 1H), 3.97 (t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7.1 Hz, 2H), 3.07 (t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7.6 Hz, 2H), 2.64 (p, </w:t>
      </w:r>
      <w:r w:rsidR="00FC3B7A" w:rsidRPr="00D1103A">
        <w:rPr>
          <w:i/>
          <w:iCs/>
          <w:sz w:val="22"/>
          <w:szCs w:val="22"/>
        </w:rPr>
        <w:t>J</w:t>
      </w:r>
      <w:r w:rsidR="00FC3B7A" w:rsidRPr="00D1103A">
        <w:rPr>
          <w:sz w:val="22"/>
          <w:szCs w:val="22"/>
        </w:rPr>
        <w:t xml:space="preserve"> = 7.4 Hz, 2H), 2.51 (s, 3H).</w:t>
      </w:r>
      <w:r w:rsidR="00FC3B7A" w:rsidRPr="00D1103A">
        <w:rPr>
          <w:sz w:val="22"/>
          <w:szCs w:val="22"/>
          <w:lang w:val="en-US"/>
        </w:rPr>
        <w:t xml:space="preserve"> </w:t>
      </w:r>
      <w:r w:rsidR="00543965" w:rsidRPr="00D1103A">
        <w:rPr>
          <w:sz w:val="22"/>
          <w:szCs w:val="22"/>
          <w:vertAlign w:val="superscript"/>
          <w:lang w:val="en-US"/>
        </w:rPr>
        <w:t>13</w:t>
      </w:r>
      <w:r w:rsidR="00543965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543965" w:rsidRPr="00D1103A">
        <w:rPr>
          <w:sz w:val="22"/>
          <w:szCs w:val="22"/>
          <w:vertAlign w:val="subscript"/>
          <w:lang w:val="en-US"/>
        </w:rPr>
        <w:t>3</w:t>
      </w:r>
      <w:r w:rsidR="00543965" w:rsidRPr="00D1103A">
        <w:rPr>
          <w:sz w:val="22"/>
          <w:szCs w:val="22"/>
          <w:lang w:val="en-US"/>
        </w:rPr>
        <w:t xml:space="preserve">) </w:t>
      </w:r>
      <w:r w:rsidR="00543965" w:rsidRPr="00D1103A">
        <w:rPr>
          <w:sz w:val="22"/>
          <w:szCs w:val="22"/>
        </w:rPr>
        <w:t>δ</w:t>
      </w:r>
      <w:r w:rsidR="00543965" w:rsidRPr="00D1103A">
        <w:rPr>
          <w:sz w:val="22"/>
          <w:szCs w:val="22"/>
          <w:lang w:val="en-US"/>
        </w:rPr>
        <w:t xml:space="preserve"> 153.84, 153.36, 149.22, 140.28, 138.76, 136.24, 129.68, 127.56, 127.07, 126.98, 126.25, 121.49, 44.91, 26.22, 23.66, 15.57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sz w:val="22"/>
          <w:szCs w:val="22"/>
          <w:lang w:val="en-US"/>
        </w:rPr>
        <w:t xml:space="preserve"> calcd for </w:t>
      </w:r>
      <w:r w:rsidR="0000710F" w:rsidRPr="00D1103A">
        <w:rPr>
          <w:sz w:val="22"/>
          <w:szCs w:val="22"/>
          <w:lang w:val="en-US"/>
        </w:rPr>
        <w:t>C18H18N3S</w:t>
      </w:r>
      <w:r w:rsidR="001C1386" w:rsidRPr="00D1103A">
        <w:rPr>
          <w:sz w:val="22"/>
          <w:szCs w:val="22"/>
          <w:lang w:val="en-US"/>
        </w:rPr>
        <w:t xml:space="preserve">, </w:t>
      </w:r>
      <w:r w:rsidR="0000710F" w:rsidRPr="00D1103A">
        <w:rPr>
          <w:sz w:val="22"/>
          <w:szCs w:val="22"/>
          <w:lang w:val="en-US"/>
        </w:rPr>
        <w:t>308.1221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00710F" w:rsidRPr="00D1103A">
        <w:rPr>
          <w:sz w:val="22"/>
          <w:szCs w:val="22"/>
          <w:lang w:val="en-US"/>
        </w:rPr>
        <w:t>308.1220</w:t>
      </w:r>
      <w:r w:rsidR="001C1386" w:rsidRPr="00D1103A">
        <w:rPr>
          <w:sz w:val="22"/>
          <w:szCs w:val="22"/>
          <w:lang w:val="en-US"/>
        </w:rPr>
        <w:t xml:space="preserve">. </w:t>
      </w:r>
      <w:r w:rsidR="001C1386" w:rsidRPr="00D1103A">
        <w:rPr>
          <w:sz w:val="22"/>
          <w:szCs w:val="22"/>
        </w:rPr>
        <w:t xml:space="preserve">LC: Tr = </w:t>
      </w:r>
      <w:r w:rsidR="00D205B7" w:rsidRPr="00D1103A">
        <w:rPr>
          <w:sz w:val="22"/>
          <w:szCs w:val="22"/>
        </w:rPr>
        <w:t>4.61</w:t>
      </w:r>
      <w:r w:rsidR="001C1386" w:rsidRPr="00D1103A">
        <w:rPr>
          <w:sz w:val="22"/>
          <w:szCs w:val="22"/>
        </w:rPr>
        <w:t xml:space="preserve"> min, purity &gt;98%.</w:t>
      </w:r>
    </w:p>
    <w:p w14:paraId="48C523A9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3CFAD22C" w14:textId="09262BCE" w:rsidR="001C2F2E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2006" w:dyaOrig="1613" w14:anchorId="7230F4AA">
          <v:shape id="_x0000_i1052" type="#_x0000_t75" style="width:100.65pt;height:80.65pt" o:ole="">
            <v:imagedata r:id="rId60" o:title=""/>
          </v:shape>
          <o:OLEObject Type="Embed" ProgID="ChemDraw.Document.6.0" ShapeID="_x0000_i1052" DrawAspect="Content" ObjectID="_1646117814" r:id="rId61"/>
        </w:object>
      </w:r>
    </w:p>
    <w:p w14:paraId="06BB6D2B" w14:textId="7DDDDE39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  <w:lang w:val="en-US"/>
        </w:rPr>
        <w:t>3-(3-methoxyphenyl)-2-(pyridin-2-yl)-6,7-dihydro-5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H</w:t>
      </w:r>
      <w:r w:rsidRPr="00D1103A">
        <w:rPr>
          <w:b/>
          <w:bCs/>
          <w:color w:val="000000"/>
          <w:sz w:val="22"/>
          <w:szCs w:val="22"/>
          <w:lang w:val="en-US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imidazole </w:t>
      </w:r>
      <w:r w:rsidRPr="00D1103A">
        <w:rPr>
          <w:b/>
          <w:bCs/>
          <w:sz w:val="22"/>
          <w:szCs w:val="22"/>
          <w:lang w:val="en-US"/>
        </w:rPr>
        <w:t>(</w:t>
      </w:r>
      <w:r w:rsidR="007F6689" w:rsidRPr="00D1103A">
        <w:rPr>
          <w:b/>
          <w:bCs/>
          <w:sz w:val="22"/>
          <w:szCs w:val="22"/>
          <w:lang w:val="en-US"/>
        </w:rPr>
        <w:t>ALM-DAI-31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color w:val="000000"/>
          <w:sz w:val="22"/>
          <w:szCs w:val="22"/>
          <w:lang w:val="en-US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1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576623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576623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BA472C" w:rsidRPr="00D1103A">
        <w:rPr>
          <w:noProof/>
          <w:sz w:val="22"/>
          <w:szCs w:val="22"/>
          <w:lang w:val="en-US"/>
        </w:rPr>
        <w:t xml:space="preserve"> and </w:t>
      </w:r>
      <w:r w:rsidR="00F64085" w:rsidRPr="00D1103A">
        <w:rPr>
          <w:noProof/>
          <w:sz w:val="22"/>
          <w:szCs w:val="22"/>
          <w:lang w:val="en-US"/>
        </w:rPr>
        <w:t xml:space="preserve">(3-methoxyphenyl)boronic acid </w:t>
      </w:r>
      <w:r w:rsidR="00BA472C" w:rsidRPr="00D1103A">
        <w:rPr>
          <w:noProof/>
          <w:sz w:val="22"/>
          <w:szCs w:val="22"/>
          <w:lang w:val="en-US"/>
        </w:rPr>
        <w:t>(5</w:t>
      </w:r>
      <w:r w:rsidR="00F64085" w:rsidRPr="00D1103A">
        <w:rPr>
          <w:noProof/>
          <w:sz w:val="22"/>
          <w:szCs w:val="22"/>
          <w:lang w:val="en-US"/>
        </w:rPr>
        <w:t>5</w:t>
      </w:r>
      <w:r w:rsidR="00BA472C" w:rsidRPr="00D1103A">
        <w:rPr>
          <w:noProof/>
          <w:sz w:val="22"/>
          <w:szCs w:val="22"/>
          <w:lang w:val="en-US"/>
        </w:rPr>
        <w:t xml:space="preserve"> mg, 0.3</w:t>
      </w:r>
      <w:r w:rsidR="00F64085" w:rsidRPr="00D1103A">
        <w:rPr>
          <w:noProof/>
          <w:sz w:val="22"/>
          <w:szCs w:val="22"/>
          <w:lang w:val="en-US"/>
        </w:rPr>
        <w:t>6</w:t>
      </w:r>
      <w:r w:rsidR="00BA472C" w:rsidRPr="00D1103A">
        <w:rPr>
          <w:noProof/>
          <w:sz w:val="22"/>
          <w:szCs w:val="22"/>
          <w:lang w:val="en-US"/>
        </w:rPr>
        <w:t xml:space="preserve">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806CFB" w:rsidRPr="00D1103A">
        <w:rPr>
          <w:sz w:val="22"/>
          <w:szCs w:val="22"/>
          <w:lang w:val="en-US"/>
        </w:rPr>
        <w:t>65</w:t>
      </w:r>
      <w:r w:rsidR="003F04B1" w:rsidRPr="00D1103A">
        <w:rPr>
          <w:sz w:val="22"/>
          <w:szCs w:val="22"/>
        </w:rPr>
        <w:t xml:space="preserve"> → </w:t>
      </w:r>
      <w:r w:rsidR="00806CFB" w:rsidRPr="00D1103A">
        <w:rPr>
          <w:sz w:val="22"/>
          <w:szCs w:val="22"/>
          <w:lang w:val="en-US"/>
        </w:rPr>
        <w:t>90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CF25EE" w:rsidRPr="00D1103A">
        <w:rPr>
          <w:sz w:val="22"/>
          <w:szCs w:val="22"/>
          <w:lang w:val="en-US"/>
        </w:rPr>
        <w:t>brown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CF25EE" w:rsidRPr="00D1103A">
        <w:rPr>
          <w:sz w:val="22"/>
          <w:szCs w:val="22"/>
          <w:lang w:val="en-US"/>
        </w:rPr>
        <w:t>36.5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F572FB" w:rsidRPr="00D1103A">
        <w:rPr>
          <w:sz w:val="22"/>
          <w:szCs w:val="22"/>
          <w:lang w:val="en-US"/>
        </w:rPr>
        <w:t>0.125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F572FB" w:rsidRPr="00D1103A">
        <w:rPr>
          <w:sz w:val="22"/>
          <w:szCs w:val="22"/>
          <w:lang w:val="en-US"/>
        </w:rPr>
        <w:t>41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7B16C4" w:rsidRPr="00D1103A">
        <w:rPr>
          <w:sz w:val="22"/>
          <w:szCs w:val="22"/>
          <w:vertAlign w:val="superscript"/>
          <w:lang w:val="en-US"/>
        </w:rPr>
        <w:t>1</w:t>
      </w:r>
      <w:r w:rsidR="007B16C4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7B16C4" w:rsidRPr="00D1103A">
        <w:rPr>
          <w:sz w:val="22"/>
          <w:szCs w:val="22"/>
          <w:lang w:val="en-US"/>
        </w:rPr>
        <w:t xml:space="preserve">) </w:t>
      </w:r>
      <w:r w:rsidR="007B16C4" w:rsidRPr="00D1103A">
        <w:rPr>
          <w:sz w:val="22"/>
          <w:szCs w:val="22"/>
        </w:rPr>
        <w:t>δ</w:t>
      </w:r>
      <w:r w:rsidR="005E79F7" w:rsidRPr="00D1103A">
        <w:rPr>
          <w:sz w:val="22"/>
          <w:szCs w:val="22"/>
          <w:lang w:val="en-US"/>
        </w:rPr>
        <w:t xml:space="preserve"> </w:t>
      </w:r>
      <w:r w:rsidR="005E79F7" w:rsidRPr="00D1103A">
        <w:rPr>
          <w:sz w:val="22"/>
          <w:szCs w:val="22"/>
        </w:rPr>
        <w:t xml:space="preserve">8.50 (ddd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4.8, 1.8, 1.0 Hz, 1H), 7.60 (dt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8.1, 1.2 Hz, 1H), 7.55 (td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7, 1.8 Hz, 1H), 7.29 (t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9 Hz, 1H), 7.05 (ddd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3, 4.8, 1.4 Hz, 1H), 7.03 – 6.95 (m, 2H), 6.88 (ddd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8.3, 2.6, 1.0 Hz, 1H), 3.98 (t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1 Hz, 2H), 3.76 (s, 3H), 3.02 (t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6 Hz, 2H), 2.62 (p, </w:t>
      </w:r>
      <w:r w:rsidR="005E79F7" w:rsidRPr="00D1103A">
        <w:rPr>
          <w:i/>
          <w:iCs/>
          <w:sz w:val="22"/>
          <w:szCs w:val="22"/>
        </w:rPr>
        <w:t>J</w:t>
      </w:r>
      <w:r w:rsidR="005E79F7" w:rsidRPr="00D1103A">
        <w:rPr>
          <w:sz w:val="22"/>
          <w:szCs w:val="22"/>
        </w:rPr>
        <w:t xml:space="preserve"> = 7.3 Hz, 2H).</w:t>
      </w:r>
      <w:r w:rsidR="005E79F7" w:rsidRPr="00D1103A">
        <w:rPr>
          <w:sz w:val="22"/>
          <w:szCs w:val="22"/>
          <w:lang w:val="en-US"/>
        </w:rPr>
        <w:t xml:space="preserve"> </w:t>
      </w:r>
      <w:r w:rsidR="007B16C4" w:rsidRPr="00D1103A">
        <w:rPr>
          <w:sz w:val="22"/>
          <w:szCs w:val="22"/>
          <w:vertAlign w:val="superscript"/>
        </w:rPr>
        <w:t>13</w:t>
      </w:r>
      <w:r w:rsidR="007B16C4" w:rsidRPr="00D1103A">
        <w:rPr>
          <w:sz w:val="22"/>
          <w:szCs w:val="22"/>
        </w:rPr>
        <w:t xml:space="preserve">C NMR (100 MHz, </w:t>
      </w:r>
      <w:r w:rsidR="003B7C13" w:rsidRPr="00D1103A">
        <w:rPr>
          <w:sz w:val="22"/>
          <w:szCs w:val="22"/>
        </w:rPr>
        <w:t>CDCl</w:t>
      </w:r>
      <w:r w:rsidR="007B16C4" w:rsidRPr="00D1103A">
        <w:rPr>
          <w:sz w:val="22"/>
          <w:szCs w:val="22"/>
          <w:vertAlign w:val="subscript"/>
        </w:rPr>
        <w:t>3</w:t>
      </w:r>
      <w:r w:rsidR="007B16C4" w:rsidRPr="00D1103A">
        <w:rPr>
          <w:sz w:val="22"/>
          <w:szCs w:val="22"/>
        </w:rPr>
        <w:t>) δ 159.59, 153.92, 153.63, 149.27, 140.80, 136.09, 131.96, 129.60, 127.79, 121.73, 121.52, 121.41, 114.96, 113.83, 55.37, 44.94, 26.25, 23.66.</w:t>
      </w:r>
      <w:r w:rsidR="00644547" w:rsidRPr="00D1103A">
        <w:rPr>
          <w:sz w:val="22"/>
          <w:szCs w:val="22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BE6B92" w:rsidRPr="00D1103A">
        <w:rPr>
          <w:color w:val="000000"/>
          <w:sz w:val="22"/>
          <w:szCs w:val="22"/>
          <w:lang w:val="en-US"/>
        </w:rPr>
        <w:t>C</w:t>
      </w:r>
      <w:r w:rsidR="00BE6B92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BE6B92" w:rsidRPr="00D1103A">
        <w:rPr>
          <w:color w:val="000000"/>
          <w:sz w:val="22"/>
          <w:szCs w:val="22"/>
          <w:lang w:val="en-US"/>
        </w:rPr>
        <w:t>H</w:t>
      </w:r>
      <w:r w:rsidR="00BE6B92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BE6B92" w:rsidRPr="00D1103A">
        <w:rPr>
          <w:color w:val="000000"/>
          <w:sz w:val="22"/>
          <w:szCs w:val="22"/>
          <w:lang w:val="en-US"/>
        </w:rPr>
        <w:t>N</w:t>
      </w:r>
      <w:r w:rsidR="00BE6B92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BE6B92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BE6B92" w:rsidRPr="00D1103A">
        <w:rPr>
          <w:sz w:val="22"/>
          <w:szCs w:val="22"/>
          <w:lang w:val="en-US"/>
        </w:rPr>
        <w:t>292.1450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246824" w:rsidRPr="00D1103A">
        <w:rPr>
          <w:color w:val="000000"/>
          <w:sz w:val="22"/>
          <w:szCs w:val="22"/>
          <w:lang w:val="en-US"/>
        </w:rPr>
        <w:t>292.1447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246824" w:rsidRPr="00D1103A">
        <w:rPr>
          <w:sz w:val="22"/>
          <w:szCs w:val="22"/>
          <w:lang w:val="en-US"/>
        </w:rPr>
        <w:t>4.14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46DC3775" w14:textId="472D4D9F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65100941" w14:textId="6DBE8AB6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2006" w:dyaOrig="1613" w14:anchorId="49B41F36">
          <v:shape id="_x0000_i1053" type="#_x0000_t75" style="width:100.65pt;height:80.65pt" o:ole="">
            <v:imagedata r:id="rId62" o:title=""/>
          </v:shape>
          <o:OLEObject Type="Embed" ProgID="ChemDraw.Document.6.0" ShapeID="_x0000_i1053" DrawAspect="Content" ObjectID="_1646117815" r:id="rId63"/>
        </w:object>
      </w:r>
    </w:p>
    <w:p w14:paraId="421DF3D9" w14:textId="1E236FC0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3-(methylthio)phen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32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2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D072D8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D072D8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220319" w:rsidRPr="00D1103A">
        <w:rPr>
          <w:noProof/>
          <w:sz w:val="22"/>
          <w:szCs w:val="22"/>
          <w:lang w:val="en-US"/>
        </w:rPr>
        <w:t xml:space="preserve"> and </w:t>
      </w:r>
      <w:r w:rsidR="00504235" w:rsidRPr="00D1103A">
        <w:rPr>
          <w:noProof/>
          <w:sz w:val="22"/>
          <w:szCs w:val="22"/>
          <w:lang w:val="en-US"/>
        </w:rPr>
        <w:t>(3-(methylthio)phenyl)boronic acid</w:t>
      </w:r>
      <w:r w:rsidR="00220319" w:rsidRPr="00D1103A">
        <w:rPr>
          <w:noProof/>
          <w:sz w:val="22"/>
          <w:szCs w:val="22"/>
          <w:lang w:val="en-US"/>
        </w:rPr>
        <w:t>(</w:t>
      </w:r>
      <w:r w:rsidR="00504235" w:rsidRPr="00D1103A">
        <w:rPr>
          <w:noProof/>
          <w:sz w:val="22"/>
          <w:szCs w:val="22"/>
          <w:lang w:val="en-US"/>
        </w:rPr>
        <w:t>61</w:t>
      </w:r>
      <w:r w:rsidR="00220319" w:rsidRPr="00D1103A">
        <w:rPr>
          <w:noProof/>
          <w:sz w:val="22"/>
          <w:szCs w:val="22"/>
          <w:lang w:val="en-US"/>
        </w:rPr>
        <w:t xml:space="preserve"> mg, 0.3</w:t>
      </w:r>
      <w:r w:rsidR="00504235" w:rsidRPr="00D1103A">
        <w:rPr>
          <w:noProof/>
          <w:sz w:val="22"/>
          <w:szCs w:val="22"/>
          <w:lang w:val="en-US"/>
        </w:rPr>
        <w:t>6</w:t>
      </w:r>
      <w:r w:rsidR="00220319" w:rsidRPr="00D1103A">
        <w:rPr>
          <w:noProof/>
          <w:sz w:val="22"/>
          <w:szCs w:val="22"/>
          <w:lang w:val="en-US"/>
        </w:rPr>
        <w:t xml:space="preserve">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4D12AD" w:rsidRPr="00D1103A">
        <w:rPr>
          <w:sz w:val="22"/>
          <w:szCs w:val="22"/>
          <w:lang w:val="en-US"/>
        </w:rPr>
        <w:t>65</w:t>
      </w:r>
      <w:r w:rsidR="003F04B1" w:rsidRPr="00D1103A">
        <w:rPr>
          <w:sz w:val="22"/>
          <w:szCs w:val="22"/>
        </w:rPr>
        <w:t xml:space="preserve"> → </w:t>
      </w:r>
      <w:r w:rsidR="004D12AD" w:rsidRPr="00D1103A">
        <w:rPr>
          <w:sz w:val="22"/>
          <w:szCs w:val="22"/>
          <w:lang w:val="en-US"/>
        </w:rPr>
        <w:t>90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81036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 yellow solid (</w:t>
      </w:r>
      <w:r w:rsidR="00954997" w:rsidRPr="00D1103A">
        <w:rPr>
          <w:sz w:val="22"/>
          <w:szCs w:val="22"/>
          <w:lang w:val="en-US"/>
        </w:rPr>
        <w:t>25.9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F572FB" w:rsidRPr="00D1103A">
        <w:rPr>
          <w:sz w:val="22"/>
          <w:szCs w:val="22"/>
          <w:lang w:val="en-US"/>
        </w:rPr>
        <w:t>0.084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0C5862" w:rsidRPr="00D1103A">
        <w:rPr>
          <w:sz w:val="22"/>
          <w:szCs w:val="22"/>
          <w:lang w:val="en-US"/>
        </w:rPr>
        <w:t>32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DC5269" w:rsidRPr="00D1103A">
        <w:rPr>
          <w:sz w:val="22"/>
          <w:szCs w:val="22"/>
          <w:vertAlign w:val="superscript"/>
          <w:lang w:val="en-US"/>
        </w:rPr>
        <w:t>1</w:t>
      </w:r>
      <w:r w:rsidR="00DC5269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DC5269" w:rsidRPr="00D1103A">
        <w:rPr>
          <w:sz w:val="22"/>
          <w:szCs w:val="22"/>
          <w:lang w:val="en-US"/>
        </w:rPr>
        <w:t xml:space="preserve">) </w:t>
      </w:r>
      <w:r w:rsidR="00DC5269" w:rsidRPr="00D1103A">
        <w:rPr>
          <w:sz w:val="22"/>
          <w:szCs w:val="22"/>
        </w:rPr>
        <w:t>δ</w:t>
      </w:r>
      <w:r w:rsidR="005169C0" w:rsidRPr="00D1103A">
        <w:rPr>
          <w:sz w:val="22"/>
          <w:szCs w:val="22"/>
          <w:lang w:val="en-US"/>
        </w:rPr>
        <w:t xml:space="preserve"> </w:t>
      </w:r>
      <w:r w:rsidR="005169C0" w:rsidRPr="00D1103A">
        <w:rPr>
          <w:sz w:val="22"/>
          <w:szCs w:val="22"/>
        </w:rPr>
        <w:t xml:space="preserve">8.47 (ddd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4.8, 1.9, 1.0 Hz, 1H), 7.66 (dt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8.0, 1.1 Hz, 1H), 7.58 (ddd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8.0, 7.3, 1.8 Hz, 1H), 7.38 – 7.33 (m, 1H), 7.33 – 7.27 (m, 1H), 7.23 (ddd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7.9, 2.0, 1.2 Hz, 1H), 7.18 (dt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7.5, 1.5 Hz, 1H), 7.07 (ddd, </w:t>
      </w:r>
      <w:r w:rsidR="005169C0" w:rsidRPr="00D1103A">
        <w:rPr>
          <w:i/>
          <w:iCs/>
          <w:sz w:val="22"/>
          <w:szCs w:val="22"/>
        </w:rPr>
        <w:t>J</w:t>
      </w:r>
      <w:r w:rsidR="005169C0" w:rsidRPr="00D1103A">
        <w:rPr>
          <w:sz w:val="22"/>
          <w:szCs w:val="22"/>
        </w:rPr>
        <w:t xml:space="preserve"> = 7.4, 4.9, 1.3 Hz, 1H), 3.98 (t, 2H), 3.09 – 3.00 (m, 2H), 2.71 – 2.58 (m, 2H), 2.42 (s, 3H).</w:t>
      </w:r>
      <w:r w:rsidR="005169C0" w:rsidRPr="00D1103A">
        <w:rPr>
          <w:sz w:val="22"/>
          <w:szCs w:val="22"/>
          <w:lang w:val="en-US"/>
        </w:rPr>
        <w:t xml:space="preserve"> </w:t>
      </w:r>
      <w:r w:rsidR="00DC5269" w:rsidRPr="00D1103A">
        <w:rPr>
          <w:sz w:val="22"/>
          <w:szCs w:val="22"/>
          <w:vertAlign w:val="superscript"/>
          <w:lang w:val="en-US"/>
        </w:rPr>
        <w:t>13</w:t>
      </w:r>
      <w:r w:rsidR="00DC5269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DC5269" w:rsidRPr="00D1103A">
        <w:rPr>
          <w:sz w:val="22"/>
          <w:szCs w:val="22"/>
          <w:vertAlign w:val="subscript"/>
          <w:lang w:val="en-US"/>
        </w:rPr>
        <w:t>3</w:t>
      </w:r>
      <w:r w:rsidR="00DC5269" w:rsidRPr="00D1103A">
        <w:rPr>
          <w:sz w:val="22"/>
          <w:szCs w:val="22"/>
          <w:lang w:val="en-US"/>
        </w:rPr>
        <w:t xml:space="preserve">) </w:t>
      </w:r>
      <w:r w:rsidR="00DC5269" w:rsidRPr="00D1103A">
        <w:rPr>
          <w:sz w:val="22"/>
          <w:szCs w:val="22"/>
        </w:rPr>
        <w:t>δ</w:t>
      </w:r>
      <w:r w:rsidR="00DC5269" w:rsidRPr="00D1103A">
        <w:rPr>
          <w:sz w:val="22"/>
          <w:szCs w:val="22"/>
          <w:lang w:val="en-US"/>
        </w:rPr>
        <w:t xml:space="preserve"> 153.98, 153.30, 149.20, 140.61, 138.87, 136.27, 131.22, 128.90, 127.51, 127.33, 126.30, 125.81, 121.68, 121.61, 45.05, 26.23, 23.69, 15.84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836975" w:rsidRPr="00D1103A">
        <w:rPr>
          <w:color w:val="000000"/>
          <w:sz w:val="22"/>
          <w:szCs w:val="22"/>
          <w:lang w:val="en-US"/>
        </w:rPr>
        <w:t>C</w:t>
      </w:r>
      <w:r w:rsidR="00836975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836975" w:rsidRPr="00D1103A">
        <w:rPr>
          <w:color w:val="000000"/>
          <w:sz w:val="22"/>
          <w:szCs w:val="22"/>
          <w:lang w:val="en-US"/>
        </w:rPr>
        <w:t>H</w:t>
      </w:r>
      <w:r w:rsidR="00836975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836975" w:rsidRPr="00D1103A">
        <w:rPr>
          <w:color w:val="000000"/>
          <w:sz w:val="22"/>
          <w:szCs w:val="22"/>
          <w:lang w:val="en-US"/>
        </w:rPr>
        <w:t>N</w:t>
      </w:r>
      <w:r w:rsidR="00836975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836975" w:rsidRPr="00D1103A">
        <w:rPr>
          <w:color w:val="000000"/>
          <w:sz w:val="22"/>
          <w:szCs w:val="22"/>
          <w:lang w:val="en-US"/>
        </w:rPr>
        <w:t>S</w:t>
      </w:r>
      <w:r w:rsidR="001C1386" w:rsidRPr="00D1103A">
        <w:rPr>
          <w:sz w:val="22"/>
          <w:szCs w:val="22"/>
          <w:lang w:val="en-US"/>
        </w:rPr>
        <w:t xml:space="preserve">, </w:t>
      </w:r>
      <w:r w:rsidR="00836975" w:rsidRPr="00D1103A">
        <w:rPr>
          <w:sz w:val="22"/>
          <w:szCs w:val="22"/>
          <w:lang w:val="en-US"/>
        </w:rPr>
        <w:t>308.1221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BE6B92" w:rsidRPr="00D1103A">
        <w:rPr>
          <w:color w:val="000000"/>
          <w:sz w:val="22"/>
          <w:szCs w:val="22"/>
          <w:lang w:val="en-US"/>
        </w:rPr>
        <w:t>308.1221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BE6B92" w:rsidRPr="00D1103A">
        <w:rPr>
          <w:sz w:val="22"/>
          <w:szCs w:val="22"/>
          <w:lang w:val="en-US"/>
        </w:rPr>
        <w:t>4.55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096F49F0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7018114A" w14:textId="73589FB8" w:rsidR="001C2F2E" w:rsidRPr="00D1103A" w:rsidRDefault="00F3787D" w:rsidP="00644547">
      <w:pPr>
        <w:jc w:val="both"/>
        <w:rPr>
          <w:b/>
          <w:sz w:val="22"/>
          <w:szCs w:val="22"/>
          <w:lang w:val="en-US"/>
        </w:rPr>
      </w:pPr>
      <w:r w:rsidRPr="00D1103A">
        <w:rPr>
          <w:sz w:val="22"/>
          <w:szCs w:val="22"/>
        </w:rPr>
        <w:object w:dxaOrig="1924" w:dyaOrig="1752" w14:anchorId="7F8C3675">
          <v:shape id="_x0000_i1054" type="#_x0000_t75" style="width:96pt;height:88pt" o:ole="">
            <v:imagedata r:id="rId64" o:title=""/>
          </v:shape>
          <o:OLEObject Type="Embed" ProgID="ChemDraw.Document.6.0" ShapeID="_x0000_i1054" DrawAspect="Content" ObjectID="_1646117816" r:id="rId65"/>
        </w:object>
      </w:r>
    </w:p>
    <w:p w14:paraId="095FCAFB" w14:textId="5BD44100" w:rsidR="001C1386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  <w:lang w:val="en-US"/>
        </w:rPr>
        <w:lastRenderedPageBreak/>
        <w:t>3-(2,3-dihydrobenzofuran-5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H</w:t>
      </w:r>
      <w:r w:rsidRPr="00D1103A">
        <w:rPr>
          <w:b/>
          <w:bCs/>
          <w:color w:val="000000"/>
          <w:sz w:val="22"/>
          <w:szCs w:val="22"/>
          <w:lang w:val="en-US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  <w:lang w:val="en-US"/>
        </w:rPr>
        <w:t>a</w:t>
      </w:r>
      <w:r w:rsidRPr="00D1103A">
        <w:rPr>
          <w:b/>
          <w:bCs/>
          <w:color w:val="000000"/>
          <w:sz w:val="22"/>
          <w:szCs w:val="22"/>
          <w:lang w:val="en-US"/>
        </w:rPr>
        <w:t xml:space="preserve">]imidazole </w:t>
      </w:r>
      <w:r w:rsidRPr="00D1103A">
        <w:rPr>
          <w:b/>
          <w:bCs/>
          <w:sz w:val="22"/>
          <w:szCs w:val="22"/>
          <w:lang w:val="en-US"/>
        </w:rPr>
        <w:t>(</w:t>
      </w:r>
      <w:r w:rsidR="007F6689" w:rsidRPr="00D1103A">
        <w:rPr>
          <w:b/>
          <w:bCs/>
          <w:sz w:val="22"/>
          <w:szCs w:val="22"/>
          <w:lang w:val="en-US"/>
        </w:rPr>
        <w:t>ALM-DAI-33</w:t>
      </w:r>
      <w:r w:rsidRPr="00D1103A">
        <w:rPr>
          <w:b/>
          <w:bCs/>
          <w:noProof/>
          <w:sz w:val="22"/>
          <w:szCs w:val="22"/>
          <w:lang w:val="en-US"/>
        </w:rPr>
        <w:t>)</w:t>
      </w:r>
      <w:r w:rsidR="00644547" w:rsidRPr="00D1103A">
        <w:rPr>
          <w:b/>
          <w:bCs/>
          <w:color w:val="000000"/>
          <w:sz w:val="22"/>
          <w:szCs w:val="22"/>
          <w:lang w:val="en-US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3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95235A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95235A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587CD9" w:rsidRPr="00D1103A">
        <w:rPr>
          <w:noProof/>
          <w:sz w:val="22"/>
          <w:szCs w:val="22"/>
          <w:lang w:val="en-US"/>
        </w:rPr>
        <w:t xml:space="preserve"> and (2,3-dihydrobenzofuran-5-yl)boronic acid (60 mg, 0.36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463203" w:rsidRPr="00D1103A">
        <w:rPr>
          <w:sz w:val="22"/>
          <w:szCs w:val="22"/>
          <w:lang w:val="en-US"/>
        </w:rPr>
        <w:t>65</w:t>
      </w:r>
      <w:r w:rsidR="003F04B1" w:rsidRPr="00D1103A">
        <w:rPr>
          <w:sz w:val="22"/>
          <w:szCs w:val="22"/>
        </w:rPr>
        <w:t xml:space="preserve"> → </w:t>
      </w:r>
      <w:r w:rsidR="00463203" w:rsidRPr="00D1103A">
        <w:rPr>
          <w:sz w:val="22"/>
          <w:szCs w:val="22"/>
          <w:lang w:val="en-US"/>
        </w:rPr>
        <w:t>90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894935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>a</w:t>
      </w:r>
      <w:r w:rsidR="002516B1" w:rsidRPr="00D1103A">
        <w:rPr>
          <w:sz w:val="22"/>
          <w:szCs w:val="22"/>
          <w:lang w:val="en-US"/>
        </w:rPr>
        <w:t xml:space="preserve"> brown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2516B1" w:rsidRPr="00D1103A">
        <w:rPr>
          <w:sz w:val="22"/>
          <w:szCs w:val="22"/>
          <w:lang w:val="en-US"/>
        </w:rPr>
        <w:t>41.1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0C5862" w:rsidRPr="00D1103A">
        <w:rPr>
          <w:sz w:val="22"/>
          <w:szCs w:val="22"/>
          <w:lang w:val="en-US"/>
        </w:rPr>
        <w:t>0.135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0C5862" w:rsidRPr="00D1103A">
        <w:rPr>
          <w:sz w:val="22"/>
          <w:szCs w:val="22"/>
          <w:lang w:val="en-US"/>
        </w:rPr>
        <w:t>45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C84404" w:rsidRPr="00D1103A">
        <w:rPr>
          <w:sz w:val="22"/>
          <w:szCs w:val="22"/>
          <w:vertAlign w:val="superscript"/>
          <w:lang w:val="en-US"/>
        </w:rPr>
        <w:t>1</w:t>
      </w:r>
      <w:r w:rsidR="00C84404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C84404" w:rsidRPr="00D1103A">
        <w:rPr>
          <w:sz w:val="22"/>
          <w:szCs w:val="22"/>
          <w:lang w:val="en-US"/>
        </w:rPr>
        <w:t xml:space="preserve">) </w:t>
      </w:r>
      <w:r w:rsidR="00C84404" w:rsidRPr="00D1103A">
        <w:rPr>
          <w:sz w:val="22"/>
          <w:szCs w:val="22"/>
        </w:rPr>
        <w:t>δ</w:t>
      </w:r>
      <w:r w:rsidR="0016202F" w:rsidRPr="00D1103A">
        <w:rPr>
          <w:sz w:val="22"/>
          <w:szCs w:val="22"/>
          <w:lang w:val="en-US"/>
        </w:rPr>
        <w:t xml:space="preserve"> </w:t>
      </w:r>
      <w:r w:rsidR="0016202F" w:rsidRPr="00D1103A">
        <w:rPr>
          <w:sz w:val="22"/>
          <w:szCs w:val="22"/>
        </w:rPr>
        <w:t xml:space="preserve">8.49 (ddd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4.9, 1.8, 1.0 Hz, 1H), 7.62 (dt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8.0, 1.2 Hz, 1H), 7.56 (td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7.7, 1.8 Hz, 1H), 7.26 (s, 1H), 7.21 – 7.12 (m, 1H), 7.05 (ddd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7.3, 4.8, 1.3 Hz, 1H), 6.80 (d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8.2 Hz, 1H), 4.61 (t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8.7 Hz, 2H), 3.95 (t, 2H), 3.22 (t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8.7 Hz, 2H), 3.07 (t, </w:t>
      </w:r>
      <w:r w:rsidR="0016202F" w:rsidRPr="00D1103A">
        <w:rPr>
          <w:i/>
          <w:iCs/>
          <w:sz w:val="22"/>
          <w:szCs w:val="22"/>
        </w:rPr>
        <w:t>J</w:t>
      </w:r>
      <w:r w:rsidR="0016202F" w:rsidRPr="00D1103A">
        <w:rPr>
          <w:sz w:val="22"/>
          <w:szCs w:val="22"/>
        </w:rPr>
        <w:t xml:space="preserve"> = 7.6 Hz, 2H), 2.71 – 2.58 (m, 2H).</w:t>
      </w:r>
      <w:r w:rsidR="0016202F" w:rsidRPr="00D1103A">
        <w:rPr>
          <w:sz w:val="22"/>
          <w:szCs w:val="22"/>
          <w:lang w:val="en-US"/>
        </w:rPr>
        <w:t xml:space="preserve"> </w:t>
      </w:r>
      <w:r w:rsidR="00C84404" w:rsidRPr="00D1103A">
        <w:rPr>
          <w:sz w:val="22"/>
          <w:szCs w:val="22"/>
          <w:vertAlign w:val="superscript"/>
          <w:lang w:val="en-US"/>
        </w:rPr>
        <w:t>13</w:t>
      </w:r>
      <w:r w:rsidR="00C84404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C84404" w:rsidRPr="00D1103A">
        <w:rPr>
          <w:sz w:val="22"/>
          <w:szCs w:val="22"/>
          <w:vertAlign w:val="subscript"/>
          <w:lang w:val="en-US"/>
        </w:rPr>
        <w:t>3</w:t>
      </w:r>
      <w:r w:rsidR="00C84404" w:rsidRPr="00D1103A">
        <w:rPr>
          <w:sz w:val="22"/>
          <w:szCs w:val="22"/>
          <w:lang w:val="en-US"/>
        </w:rPr>
        <w:t xml:space="preserve">) </w:t>
      </w:r>
      <w:r w:rsidR="00C84404" w:rsidRPr="00D1103A">
        <w:rPr>
          <w:sz w:val="22"/>
          <w:szCs w:val="22"/>
        </w:rPr>
        <w:t>δ</w:t>
      </w:r>
      <w:r w:rsidR="00C84404" w:rsidRPr="00D1103A">
        <w:rPr>
          <w:sz w:val="22"/>
          <w:szCs w:val="22"/>
          <w:lang w:val="en-US"/>
        </w:rPr>
        <w:t xml:space="preserve"> 160.43, 153.20, 152.91, 149.28, 139.01, 136.27, 129.61, 128.35, 127.60, 126.17, 122.25, 121.47, 121.43, 109.54, 71.63, 44.90, 29.75, 26.19, 23.78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021A85" w:rsidRPr="00D1103A">
        <w:rPr>
          <w:color w:val="000000"/>
          <w:sz w:val="22"/>
          <w:szCs w:val="22"/>
          <w:lang w:val="en-US"/>
        </w:rPr>
        <w:t>C</w:t>
      </w:r>
      <w:r w:rsidR="00021A85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021A85" w:rsidRPr="00D1103A">
        <w:rPr>
          <w:color w:val="000000"/>
          <w:sz w:val="22"/>
          <w:szCs w:val="22"/>
          <w:lang w:val="en-US"/>
        </w:rPr>
        <w:t>H</w:t>
      </w:r>
      <w:r w:rsidR="00021A85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021A85" w:rsidRPr="00D1103A">
        <w:rPr>
          <w:color w:val="000000"/>
          <w:sz w:val="22"/>
          <w:szCs w:val="22"/>
          <w:lang w:val="en-US"/>
        </w:rPr>
        <w:t>N</w:t>
      </w:r>
      <w:r w:rsidR="00021A85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021A85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021A85" w:rsidRPr="00D1103A">
        <w:rPr>
          <w:sz w:val="22"/>
          <w:szCs w:val="22"/>
          <w:lang w:val="en-US"/>
        </w:rPr>
        <w:t>304.1450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836975" w:rsidRPr="00D1103A">
        <w:rPr>
          <w:color w:val="000000"/>
          <w:sz w:val="22"/>
          <w:szCs w:val="22"/>
          <w:lang w:val="en-US"/>
        </w:rPr>
        <w:t>304.1450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836975" w:rsidRPr="00D1103A">
        <w:rPr>
          <w:sz w:val="22"/>
          <w:szCs w:val="22"/>
          <w:lang w:val="en-US"/>
        </w:rPr>
        <w:t>4.16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3EAA8ECF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2EB0CC05" w14:textId="1142BE60" w:rsidR="001C2F2E" w:rsidRPr="00D1103A" w:rsidRDefault="00F3787D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4" w:dyaOrig="1668" w14:anchorId="42BC6FAD">
          <v:shape id="_x0000_i1055" type="#_x0000_t75" style="width:96pt;height:82.65pt" o:ole="">
            <v:imagedata r:id="rId66" o:title=""/>
          </v:shape>
          <o:OLEObject Type="Embed" ProgID="ChemDraw.Document.6.0" ShapeID="_x0000_i1055" DrawAspect="Content" ObjectID="_1646117817" r:id="rId67"/>
        </w:object>
      </w:r>
    </w:p>
    <w:p w14:paraId="09425632" w14:textId="3871CC6C" w:rsidR="001C1386" w:rsidRPr="00D1103A" w:rsidRDefault="001C2F2E" w:rsidP="00D9268B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2,3-dihydrobenzofuran-6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34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4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BC678F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BC678F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7D7E71" w:rsidRPr="00D1103A">
        <w:rPr>
          <w:noProof/>
          <w:sz w:val="22"/>
          <w:szCs w:val="22"/>
          <w:lang w:val="en-US"/>
        </w:rPr>
        <w:t xml:space="preserve"> and </w:t>
      </w:r>
      <w:r w:rsidR="00D952F0" w:rsidRPr="00D1103A">
        <w:rPr>
          <w:noProof/>
          <w:sz w:val="22"/>
          <w:szCs w:val="22"/>
          <w:lang w:val="en-US"/>
        </w:rPr>
        <w:t>(2,3-dihydrobenzofuran-6-yl</w:t>
      </w:r>
      <w:r w:rsidR="00C4296F" w:rsidRPr="00D1103A">
        <w:rPr>
          <w:noProof/>
          <w:sz w:val="22"/>
          <w:szCs w:val="22"/>
          <w:lang w:val="en-US"/>
        </w:rPr>
        <w:t xml:space="preserve">)boronic acid </w:t>
      </w:r>
      <w:r w:rsidR="007D7E71" w:rsidRPr="00D1103A">
        <w:rPr>
          <w:noProof/>
          <w:sz w:val="22"/>
          <w:szCs w:val="22"/>
          <w:lang w:val="en-US"/>
        </w:rPr>
        <w:t>(</w:t>
      </w:r>
      <w:r w:rsidR="00C4296F" w:rsidRPr="00D1103A">
        <w:rPr>
          <w:noProof/>
          <w:sz w:val="22"/>
          <w:szCs w:val="22"/>
          <w:lang w:val="en-US"/>
        </w:rPr>
        <w:t>60</w:t>
      </w:r>
      <w:r w:rsidR="007D7E71" w:rsidRPr="00D1103A">
        <w:rPr>
          <w:noProof/>
          <w:sz w:val="22"/>
          <w:szCs w:val="22"/>
          <w:lang w:val="en-US"/>
        </w:rPr>
        <w:t xml:space="preserve"> mg, 0.3</w:t>
      </w:r>
      <w:r w:rsidR="00C4296F" w:rsidRPr="00D1103A">
        <w:rPr>
          <w:noProof/>
          <w:sz w:val="22"/>
          <w:szCs w:val="22"/>
          <w:lang w:val="en-US"/>
        </w:rPr>
        <w:t>6</w:t>
      </w:r>
      <w:r w:rsidR="007D7E71" w:rsidRPr="00D1103A">
        <w:rPr>
          <w:noProof/>
          <w:sz w:val="22"/>
          <w:szCs w:val="22"/>
          <w:lang w:val="en-US"/>
        </w:rPr>
        <w:t xml:space="preserve">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5831D9" w:rsidRPr="00D1103A">
        <w:rPr>
          <w:sz w:val="22"/>
          <w:szCs w:val="22"/>
          <w:lang w:val="en-US"/>
        </w:rPr>
        <w:t>65</w:t>
      </w:r>
      <w:r w:rsidR="003F04B1" w:rsidRPr="00D1103A">
        <w:rPr>
          <w:sz w:val="22"/>
          <w:szCs w:val="22"/>
        </w:rPr>
        <w:t xml:space="preserve"> → </w:t>
      </w:r>
      <w:r w:rsidR="005831D9" w:rsidRPr="00D1103A">
        <w:rPr>
          <w:sz w:val="22"/>
          <w:szCs w:val="22"/>
          <w:lang w:val="en-US"/>
        </w:rPr>
        <w:t>90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E87DD9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2516B1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BD1362" w:rsidRPr="00D1103A">
        <w:rPr>
          <w:sz w:val="22"/>
          <w:szCs w:val="22"/>
          <w:lang w:val="en-US"/>
        </w:rPr>
        <w:t>44.1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2316A8" w:rsidRPr="00D1103A">
        <w:rPr>
          <w:sz w:val="22"/>
          <w:szCs w:val="22"/>
          <w:lang w:val="en-US"/>
        </w:rPr>
        <w:t>0.145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2316A8" w:rsidRPr="00D1103A">
        <w:rPr>
          <w:sz w:val="22"/>
          <w:szCs w:val="22"/>
          <w:lang w:val="en-US"/>
        </w:rPr>
        <w:t>48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B31BD6" w:rsidRPr="00D1103A">
        <w:rPr>
          <w:sz w:val="22"/>
          <w:szCs w:val="22"/>
          <w:vertAlign w:val="superscript"/>
          <w:lang w:val="en-US"/>
        </w:rPr>
        <w:t>1</w:t>
      </w:r>
      <w:r w:rsidR="00B31BD6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B31BD6" w:rsidRPr="00D1103A">
        <w:rPr>
          <w:sz w:val="22"/>
          <w:szCs w:val="22"/>
          <w:lang w:val="en-US"/>
        </w:rPr>
        <w:t xml:space="preserve">) </w:t>
      </w:r>
      <w:r w:rsidR="00B31BD6" w:rsidRPr="00D1103A">
        <w:rPr>
          <w:sz w:val="22"/>
          <w:szCs w:val="22"/>
        </w:rPr>
        <w:t>δ</w:t>
      </w:r>
      <w:r w:rsidR="00D9268B" w:rsidRPr="00D1103A">
        <w:rPr>
          <w:sz w:val="22"/>
          <w:szCs w:val="22"/>
          <w:lang w:val="en-US"/>
        </w:rPr>
        <w:t xml:space="preserve"> </w:t>
      </w:r>
      <w:r w:rsidR="00D9268B" w:rsidRPr="00D1103A">
        <w:rPr>
          <w:sz w:val="22"/>
          <w:szCs w:val="22"/>
        </w:rPr>
        <w:t xml:space="preserve">8.49 (ddd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4.9, 1.8, 1.0 Hz, 1H), 7.59 – 7.47 (m, 2H), 7.17 (dt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7.6, 1.2 Hz, 1H), 7.02 (ddd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6.9, 4.9, 1.6 Hz, 1H), 6.88 (dd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7.6, 1.5 Hz, 1H), 6.82 (d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1.5 Hz, 1H), 4.58 (t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8.7 Hz, 2H), 3.92 (t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7.1 Hz, 2H), 3.22 (t, </w:t>
      </w:r>
      <w:r w:rsidR="00D9268B" w:rsidRPr="00D1103A">
        <w:rPr>
          <w:i/>
          <w:iCs/>
          <w:sz w:val="22"/>
          <w:szCs w:val="22"/>
        </w:rPr>
        <w:t>J</w:t>
      </w:r>
      <w:r w:rsidR="00D9268B" w:rsidRPr="00D1103A">
        <w:rPr>
          <w:sz w:val="22"/>
          <w:szCs w:val="22"/>
        </w:rPr>
        <w:t xml:space="preserve"> = 8.7 Hz, 2H), 2.97 (t, 2H), 2.64 – 2.52 (m, 2H).</w:t>
      </w:r>
      <w:r w:rsidR="00D9268B" w:rsidRPr="00D1103A">
        <w:rPr>
          <w:sz w:val="22"/>
          <w:szCs w:val="22"/>
          <w:lang w:val="en-US"/>
        </w:rPr>
        <w:t xml:space="preserve"> </w:t>
      </w:r>
      <w:r w:rsidR="00B31BD6" w:rsidRPr="00D1103A">
        <w:rPr>
          <w:sz w:val="22"/>
          <w:szCs w:val="22"/>
          <w:vertAlign w:val="superscript"/>
          <w:lang w:val="en-US"/>
        </w:rPr>
        <w:t>13</w:t>
      </w:r>
      <w:r w:rsidR="00B31BD6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B31BD6" w:rsidRPr="00D1103A">
        <w:rPr>
          <w:sz w:val="22"/>
          <w:szCs w:val="22"/>
          <w:vertAlign w:val="subscript"/>
          <w:lang w:val="en-US"/>
        </w:rPr>
        <w:t>3</w:t>
      </w:r>
      <w:r w:rsidR="00B31BD6" w:rsidRPr="00D1103A">
        <w:rPr>
          <w:sz w:val="22"/>
          <w:szCs w:val="22"/>
          <w:lang w:val="en-US"/>
        </w:rPr>
        <w:t xml:space="preserve">) </w:t>
      </w:r>
      <w:r w:rsidR="00B31BD6" w:rsidRPr="00D1103A">
        <w:rPr>
          <w:sz w:val="22"/>
          <w:szCs w:val="22"/>
        </w:rPr>
        <w:t>δ</w:t>
      </w:r>
      <w:r w:rsidR="00B31BD6" w:rsidRPr="00D1103A">
        <w:rPr>
          <w:sz w:val="22"/>
          <w:szCs w:val="22"/>
          <w:lang w:val="en-US"/>
        </w:rPr>
        <w:t xml:space="preserve"> 160.27, 154.09, 153.79, 149.35, 141.12, 135.87, 130.76, 127.89, 126.92, 124.89, 121.68, 121.58, 121.08, 110.06, 71.44, 44.65, 29.71, 26.22, 23.60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2C7041" w:rsidRPr="00D1103A">
        <w:rPr>
          <w:color w:val="000000"/>
          <w:sz w:val="22"/>
          <w:szCs w:val="22"/>
          <w:lang w:val="en-US"/>
        </w:rPr>
        <w:t>C</w:t>
      </w:r>
      <w:r w:rsidR="002C7041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2C7041" w:rsidRPr="00D1103A">
        <w:rPr>
          <w:color w:val="000000"/>
          <w:sz w:val="22"/>
          <w:szCs w:val="22"/>
          <w:lang w:val="en-US"/>
        </w:rPr>
        <w:t>H</w:t>
      </w:r>
      <w:r w:rsidR="002C7041" w:rsidRPr="00D1103A">
        <w:rPr>
          <w:color w:val="000000"/>
          <w:sz w:val="22"/>
          <w:szCs w:val="22"/>
          <w:vertAlign w:val="subscript"/>
          <w:lang w:val="en-US"/>
        </w:rPr>
        <w:t>18</w:t>
      </w:r>
      <w:r w:rsidR="002C7041" w:rsidRPr="00D1103A">
        <w:rPr>
          <w:color w:val="000000"/>
          <w:sz w:val="22"/>
          <w:szCs w:val="22"/>
          <w:lang w:val="en-US"/>
        </w:rPr>
        <w:t>N</w:t>
      </w:r>
      <w:r w:rsidR="002C7041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2C7041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2C7041" w:rsidRPr="00D1103A">
        <w:rPr>
          <w:sz w:val="22"/>
          <w:szCs w:val="22"/>
          <w:lang w:val="en-US"/>
        </w:rPr>
        <w:t>304.1450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021A85" w:rsidRPr="00D1103A">
        <w:rPr>
          <w:color w:val="000000"/>
          <w:sz w:val="22"/>
          <w:szCs w:val="22"/>
          <w:lang w:val="en-US"/>
        </w:rPr>
        <w:t>304.1449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021A85" w:rsidRPr="00D1103A">
        <w:rPr>
          <w:sz w:val="22"/>
          <w:szCs w:val="22"/>
          <w:lang w:val="en-US"/>
        </w:rPr>
        <w:t>4.14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579CEC09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125DB30F" w14:textId="57192747" w:rsidR="001C2F2E" w:rsidRPr="00D1103A" w:rsidRDefault="00F5197B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4" w:dyaOrig="1668" w14:anchorId="1FC53C7C">
          <v:shape id="_x0000_i1056" type="#_x0000_t75" style="width:96pt;height:82.65pt" o:ole="">
            <v:imagedata r:id="rId68" o:title=""/>
          </v:shape>
          <o:OLEObject Type="Embed" ProgID="ChemDraw.Document.6.0" ShapeID="_x0000_i1056" DrawAspect="Content" ObjectID="_1646117818" r:id="rId69"/>
        </w:object>
      </w:r>
    </w:p>
    <w:p w14:paraId="38D398A0" w14:textId="7A573CAA" w:rsidR="001C1386" w:rsidRPr="00D1103A" w:rsidRDefault="001C2F2E" w:rsidP="004B3FEA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furan-6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35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5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046FF2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046FF2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4B1AC3" w:rsidRPr="00D1103A">
        <w:rPr>
          <w:noProof/>
          <w:sz w:val="22"/>
          <w:szCs w:val="22"/>
          <w:lang w:val="en-US"/>
        </w:rPr>
        <w:t xml:space="preserve"> and</w:t>
      </w:r>
      <w:r w:rsidR="00407AA0" w:rsidRPr="00D1103A">
        <w:rPr>
          <w:noProof/>
          <w:sz w:val="22"/>
          <w:szCs w:val="22"/>
          <w:lang w:val="en-US"/>
        </w:rPr>
        <w:t xml:space="preserve"> benzofuran-6-ylboronic acid </w:t>
      </w:r>
      <w:r w:rsidR="004B1AC3" w:rsidRPr="00D1103A">
        <w:rPr>
          <w:noProof/>
          <w:sz w:val="22"/>
          <w:szCs w:val="22"/>
          <w:lang w:val="en-US"/>
        </w:rPr>
        <w:t>(5</w:t>
      </w:r>
      <w:r w:rsidR="00407AA0" w:rsidRPr="00D1103A">
        <w:rPr>
          <w:noProof/>
          <w:sz w:val="22"/>
          <w:szCs w:val="22"/>
          <w:lang w:val="en-US"/>
        </w:rPr>
        <w:t>9</w:t>
      </w:r>
      <w:r w:rsidR="004B1AC3" w:rsidRPr="00D1103A">
        <w:rPr>
          <w:noProof/>
          <w:sz w:val="22"/>
          <w:szCs w:val="22"/>
          <w:lang w:val="en-US"/>
        </w:rPr>
        <w:t xml:space="preserve"> mg, 0.3</w:t>
      </w:r>
      <w:r w:rsidR="00407AA0" w:rsidRPr="00D1103A">
        <w:rPr>
          <w:noProof/>
          <w:sz w:val="22"/>
          <w:szCs w:val="22"/>
          <w:lang w:val="en-US"/>
        </w:rPr>
        <w:t>6</w:t>
      </w:r>
      <w:r w:rsidR="004B1AC3" w:rsidRPr="00D1103A">
        <w:rPr>
          <w:noProof/>
          <w:sz w:val="22"/>
          <w:szCs w:val="22"/>
          <w:lang w:val="en-US"/>
        </w:rPr>
        <w:t xml:space="preserve">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257382" w:rsidRPr="00D1103A">
        <w:rPr>
          <w:sz w:val="22"/>
          <w:szCs w:val="22"/>
          <w:lang w:val="en-US"/>
        </w:rPr>
        <w:t>60</w:t>
      </w:r>
      <w:r w:rsidR="003F04B1" w:rsidRPr="00D1103A">
        <w:rPr>
          <w:sz w:val="22"/>
          <w:szCs w:val="22"/>
        </w:rPr>
        <w:t xml:space="preserve"> → </w:t>
      </w:r>
      <w:r w:rsidR="00257382" w:rsidRPr="00D1103A">
        <w:rPr>
          <w:sz w:val="22"/>
          <w:szCs w:val="22"/>
          <w:lang w:val="en-US"/>
        </w:rPr>
        <w:t>95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2A2A50" w:rsidRPr="00D1103A">
        <w:rPr>
          <w:sz w:val="22"/>
          <w:szCs w:val="22"/>
          <w:lang w:val="en-US"/>
        </w:rPr>
        <w:t xml:space="preserve">. The product was triturated with EtOH/Hexane (1:10) and the solid collected by filtration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BD1362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BD1362" w:rsidRPr="00D1103A">
        <w:rPr>
          <w:sz w:val="22"/>
          <w:szCs w:val="22"/>
          <w:lang w:val="en-US"/>
        </w:rPr>
        <w:t>54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2316A8" w:rsidRPr="00D1103A">
        <w:rPr>
          <w:sz w:val="22"/>
          <w:szCs w:val="22"/>
          <w:lang w:val="en-US"/>
        </w:rPr>
        <w:t>0.179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866E95" w:rsidRPr="00D1103A">
        <w:rPr>
          <w:sz w:val="22"/>
          <w:szCs w:val="22"/>
          <w:lang w:val="en-US"/>
        </w:rPr>
        <w:t>59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2A665C" w:rsidRPr="00D1103A">
        <w:rPr>
          <w:sz w:val="22"/>
          <w:szCs w:val="22"/>
          <w:vertAlign w:val="superscript"/>
          <w:lang w:val="en-US"/>
        </w:rPr>
        <w:t>1</w:t>
      </w:r>
      <w:r w:rsidR="002A665C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2A665C" w:rsidRPr="00D1103A">
        <w:rPr>
          <w:sz w:val="22"/>
          <w:szCs w:val="22"/>
          <w:lang w:val="en-US"/>
        </w:rPr>
        <w:t xml:space="preserve">) </w:t>
      </w:r>
      <w:r w:rsidR="002A665C" w:rsidRPr="00D1103A">
        <w:rPr>
          <w:sz w:val="22"/>
          <w:szCs w:val="22"/>
        </w:rPr>
        <w:t>δ</w:t>
      </w:r>
      <w:r w:rsidR="006E5CD8" w:rsidRPr="00D1103A">
        <w:rPr>
          <w:sz w:val="22"/>
          <w:szCs w:val="22"/>
          <w:lang w:val="en-US"/>
        </w:rPr>
        <w:t xml:space="preserve"> </w:t>
      </w:r>
      <w:r w:rsidR="006E5CD8" w:rsidRPr="00D1103A">
        <w:rPr>
          <w:sz w:val="22"/>
          <w:szCs w:val="22"/>
        </w:rPr>
        <w:t xml:space="preserve">8.50 – 8.42 (m, 1H), 7.64 (d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2.2 Hz, 1H), 7.62 – 7.55 (m, 3H), 7.52 (td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7.7, 1.9 Hz, 1H), 7.28 (dd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8.1, 1.5 Hz, 1H), 7.02 (ddd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7.4, 4.8, 1.3 Hz, 1H), 6.78 (d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2.0 Hz, 1H), 3.96 (t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7.1 Hz, 2H), 3.01 (t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7.6 Hz, 2H), 2.61 (p, </w:t>
      </w:r>
      <w:r w:rsidR="006E5CD8" w:rsidRPr="00D1103A">
        <w:rPr>
          <w:i/>
          <w:iCs/>
          <w:sz w:val="22"/>
          <w:szCs w:val="22"/>
        </w:rPr>
        <w:t>J</w:t>
      </w:r>
      <w:r w:rsidR="006E5CD8" w:rsidRPr="00D1103A">
        <w:rPr>
          <w:sz w:val="22"/>
          <w:szCs w:val="22"/>
        </w:rPr>
        <w:t xml:space="preserve"> = 7.3 Hz, 2H).</w:t>
      </w:r>
      <w:r w:rsidR="006E5CD8" w:rsidRPr="00D1103A">
        <w:rPr>
          <w:sz w:val="22"/>
          <w:szCs w:val="22"/>
          <w:lang w:val="en-US"/>
        </w:rPr>
        <w:t xml:space="preserve"> </w:t>
      </w:r>
      <w:r w:rsidR="00AB488F" w:rsidRPr="00D1103A">
        <w:rPr>
          <w:sz w:val="22"/>
          <w:szCs w:val="22"/>
          <w:vertAlign w:val="superscript"/>
          <w:lang w:val="en-US"/>
        </w:rPr>
        <w:t>13</w:t>
      </w:r>
      <w:r w:rsidR="00AB488F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AB488F" w:rsidRPr="00D1103A">
        <w:rPr>
          <w:sz w:val="22"/>
          <w:szCs w:val="22"/>
          <w:vertAlign w:val="subscript"/>
          <w:lang w:val="en-US"/>
        </w:rPr>
        <w:t>3</w:t>
      </w:r>
      <w:r w:rsidR="00AB488F" w:rsidRPr="00D1103A">
        <w:rPr>
          <w:sz w:val="22"/>
          <w:szCs w:val="22"/>
          <w:lang w:val="en-US"/>
        </w:rPr>
        <w:t xml:space="preserve">) </w:t>
      </w:r>
      <w:r w:rsidR="00AB488F" w:rsidRPr="00D1103A">
        <w:rPr>
          <w:sz w:val="22"/>
          <w:szCs w:val="22"/>
        </w:rPr>
        <w:t>δ</w:t>
      </w:r>
      <w:r w:rsidR="00AB488F" w:rsidRPr="00D1103A">
        <w:rPr>
          <w:sz w:val="22"/>
          <w:szCs w:val="22"/>
          <w:lang w:val="en-US"/>
        </w:rPr>
        <w:t xml:space="preserve"> 154.94, 153.96, 153.95, 149.28, 145.82, 141.04, 135.99, 127.97, 127.22, 127.05, 124.40, 121.51, 121.23, 121.09, 112.19, 106.71, 44.73, 26.23, 23.66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4E7E19" w:rsidRPr="00D1103A">
        <w:rPr>
          <w:color w:val="000000"/>
          <w:sz w:val="22"/>
          <w:szCs w:val="22"/>
          <w:lang w:val="en-US"/>
        </w:rPr>
        <w:t>C</w:t>
      </w:r>
      <w:r w:rsidR="004E7E19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4E7E19" w:rsidRPr="00D1103A">
        <w:rPr>
          <w:color w:val="000000"/>
          <w:sz w:val="22"/>
          <w:szCs w:val="22"/>
          <w:lang w:val="en-US"/>
        </w:rPr>
        <w:t>H</w:t>
      </w:r>
      <w:r w:rsidR="004E7E19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4E7E19" w:rsidRPr="00D1103A">
        <w:rPr>
          <w:color w:val="000000"/>
          <w:sz w:val="22"/>
          <w:szCs w:val="22"/>
          <w:lang w:val="en-US"/>
        </w:rPr>
        <w:t>N</w:t>
      </w:r>
      <w:r w:rsidR="004E7E19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4E7E19" w:rsidRPr="00D1103A">
        <w:rPr>
          <w:color w:val="000000"/>
          <w:sz w:val="22"/>
          <w:szCs w:val="22"/>
          <w:lang w:val="en-US"/>
        </w:rPr>
        <w:t>O</w:t>
      </w:r>
      <w:r w:rsidR="001C1386" w:rsidRPr="00D1103A">
        <w:rPr>
          <w:sz w:val="22"/>
          <w:szCs w:val="22"/>
          <w:lang w:val="en-US"/>
        </w:rPr>
        <w:t xml:space="preserve">, </w:t>
      </w:r>
      <w:r w:rsidR="004E7E19" w:rsidRPr="00D1103A">
        <w:rPr>
          <w:sz w:val="22"/>
          <w:szCs w:val="22"/>
          <w:lang w:val="en-US"/>
        </w:rPr>
        <w:t>302.1293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2C7041" w:rsidRPr="00D1103A">
        <w:rPr>
          <w:color w:val="000000"/>
          <w:sz w:val="22"/>
          <w:szCs w:val="22"/>
          <w:lang w:val="en-US"/>
        </w:rPr>
        <w:t>302.1293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2C7041" w:rsidRPr="00D1103A">
        <w:rPr>
          <w:sz w:val="22"/>
          <w:szCs w:val="22"/>
          <w:lang w:val="en-US"/>
        </w:rPr>
        <w:t>4.32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p w14:paraId="2AFA0305" w14:textId="77777777" w:rsidR="007F6689" w:rsidRPr="00D1103A" w:rsidRDefault="007F6689" w:rsidP="00644547">
      <w:pPr>
        <w:jc w:val="both"/>
        <w:rPr>
          <w:b/>
          <w:sz w:val="22"/>
          <w:szCs w:val="22"/>
          <w:lang w:val="en-US"/>
        </w:rPr>
      </w:pPr>
    </w:p>
    <w:p w14:paraId="0FFDE1C1" w14:textId="772800D5" w:rsidR="001C2F2E" w:rsidRPr="00D1103A" w:rsidRDefault="00F5197B" w:rsidP="00644547">
      <w:pPr>
        <w:jc w:val="both"/>
        <w:rPr>
          <w:b/>
          <w:sz w:val="22"/>
          <w:szCs w:val="22"/>
        </w:rPr>
      </w:pPr>
      <w:r w:rsidRPr="00D1103A">
        <w:rPr>
          <w:sz w:val="22"/>
          <w:szCs w:val="22"/>
        </w:rPr>
        <w:object w:dxaOrig="1924" w:dyaOrig="1668" w14:anchorId="6D36DE04">
          <v:shape id="_x0000_i1057" type="#_x0000_t75" style="width:96pt;height:82.65pt" o:ole="">
            <v:imagedata r:id="rId70" o:title=""/>
          </v:shape>
          <o:OLEObject Type="Embed" ProgID="ChemDraw.Document.6.0" ShapeID="_x0000_i1057" DrawAspect="Content" ObjectID="_1646117819" r:id="rId71"/>
        </w:object>
      </w:r>
    </w:p>
    <w:p w14:paraId="0418E445" w14:textId="7A419168" w:rsidR="007F6689" w:rsidRPr="00D1103A" w:rsidRDefault="001C2F2E" w:rsidP="00644547">
      <w:pPr>
        <w:jc w:val="both"/>
        <w:rPr>
          <w:sz w:val="22"/>
          <w:szCs w:val="22"/>
          <w:lang w:val="en-US"/>
        </w:rPr>
      </w:pPr>
      <w:r w:rsidRPr="00D1103A">
        <w:rPr>
          <w:b/>
          <w:bCs/>
          <w:color w:val="000000"/>
          <w:sz w:val="22"/>
          <w:szCs w:val="22"/>
        </w:rPr>
        <w:t>3-(benzo[</w:t>
      </w:r>
      <w:r w:rsidRPr="00D1103A">
        <w:rPr>
          <w:b/>
          <w:bCs/>
          <w:i/>
          <w:iCs/>
          <w:color w:val="000000"/>
          <w:sz w:val="22"/>
          <w:szCs w:val="22"/>
        </w:rPr>
        <w:t>b</w:t>
      </w:r>
      <w:r w:rsidRPr="00D1103A">
        <w:rPr>
          <w:b/>
          <w:bCs/>
          <w:color w:val="000000"/>
          <w:sz w:val="22"/>
          <w:szCs w:val="22"/>
        </w:rPr>
        <w:t>]thiophen-6-yl)-2-(pyridin-2-yl)-6,7-dihydro-5</w:t>
      </w:r>
      <w:r w:rsidRPr="00D1103A">
        <w:rPr>
          <w:b/>
          <w:bCs/>
          <w:i/>
          <w:iCs/>
          <w:color w:val="000000"/>
          <w:sz w:val="22"/>
          <w:szCs w:val="22"/>
        </w:rPr>
        <w:t>H</w:t>
      </w:r>
      <w:r w:rsidRPr="00D1103A">
        <w:rPr>
          <w:b/>
          <w:bCs/>
          <w:color w:val="000000"/>
          <w:sz w:val="22"/>
          <w:szCs w:val="22"/>
        </w:rPr>
        <w:t>-pyrrolo[1,2-</w:t>
      </w:r>
      <w:r w:rsidRPr="00D1103A">
        <w:rPr>
          <w:b/>
          <w:bCs/>
          <w:i/>
          <w:iCs/>
          <w:color w:val="000000"/>
          <w:sz w:val="22"/>
          <w:szCs w:val="22"/>
        </w:rPr>
        <w:t>a</w:t>
      </w:r>
      <w:r w:rsidRPr="00D1103A">
        <w:rPr>
          <w:b/>
          <w:bCs/>
          <w:color w:val="000000"/>
          <w:sz w:val="22"/>
          <w:szCs w:val="22"/>
        </w:rPr>
        <w:t xml:space="preserve">]imidazole </w:t>
      </w:r>
      <w:r w:rsidRPr="00D1103A">
        <w:rPr>
          <w:b/>
          <w:bCs/>
          <w:sz w:val="22"/>
          <w:szCs w:val="22"/>
        </w:rPr>
        <w:t>(</w:t>
      </w:r>
      <w:r w:rsidR="007F6689" w:rsidRPr="00D1103A">
        <w:rPr>
          <w:b/>
          <w:bCs/>
          <w:sz w:val="22"/>
          <w:szCs w:val="22"/>
        </w:rPr>
        <w:t>ALM-DAI-36</w:t>
      </w:r>
      <w:r w:rsidRPr="00D1103A">
        <w:rPr>
          <w:b/>
          <w:bCs/>
          <w:noProof/>
          <w:sz w:val="22"/>
          <w:szCs w:val="22"/>
        </w:rPr>
        <w:t>)</w:t>
      </w:r>
      <w:r w:rsidR="00644547" w:rsidRPr="00D1103A">
        <w:rPr>
          <w:b/>
          <w:bCs/>
          <w:color w:val="000000"/>
          <w:sz w:val="22"/>
          <w:szCs w:val="22"/>
        </w:rPr>
        <w:t xml:space="preserve">. </w:t>
      </w:r>
      <w:r w:rsidR="003F04B1" w:rsidRPr="00D1103A">
        <w:rPr>
          <w:noProof/>
          <w:sz w:val="22"/>
          <w:szCs w:val="22"/>
          <w:lang w:val="en-US"/>
        </w:rPr>
        <w:t>Compound</w:t>
      </w:r>
      <w:r w:rsidR="003F04B1" w:rsidRPr="00D1103A">
        <w:rPr>
          <w:b/>
          <w:bCs/>
          <w:noProof/>
          <w:sz w:val="22"/>
          <w:szCs w:val="22"/>
          <w:lang w:val="en-US"/>
        </w:rPr>
        <w:t xml:space="preserve"> ALM-DAI-36</w:t>
      </w:r>
      <w:r w:rsidR="003F04B1" w:rsidRPr="00D1103A">
        <w:rPr>
          <w:noProof/>
          <w:sz w:val="22"/>
          <w:szCs w:val="22"/>
          <w:lang w:val="en-US"/>
        </w:rPr>
        <w:t xml:space="preserve"> was synthesized from </w:t>
      </w:r>
      <w:r w:rsidR="003F04B1" w:rsidRPr="00D1103A">
        <w:rPr>
          <w:b/>
          <w:bCs/>
          <w:noProof/>
          <w:sz w:val="22"/>
          <w:szCs w:val="22"/>
          <w:lang w:val="en-US"/>
        </w:rPr>
        <w:t>ALM-DAI-</w:t>
      </w:r>
      <w:r w:rsidR="0090347A" w:rsidRPr="00D1103A">
        <w:rPr>
          <w:b/>
          <w:bCs/>
          <w:noProof/>
          <w:sz w:val="22"/>
          <w:szCs w:val="22"/>
          <w:lang w:val="en-US"/>
        </w:rPr>
        <w:t>2</w:t>
      </w:r>
      <w:r w:rsidR="003F04B1" w:rsidRPr="00D1103A">
        <w:rPr>
          <w:noProof/>
          <w:sz w:val="22"/>
          <w:szCs w:val="22"/>
          <w:lang w:val="en-US"/>
        </w:rPr>
        <w:t xml:space="preserve"> (</w:t>
      </w:r>
      <w:r w:rsidR="00B4694F" w:rsidRPr="00D1103A">
        <w:rPr>
          <w:noProof/>
          <w:sz w:val="22"/>
          <w:szCs w:val="22"/>
          <w:lang w:val="en-US"/>
        </w:rPr>
        <w:t xml:space="preserve">80 </w:t>
      </w:r>
      <w:r w:rsidR="003F04B1" w:rsidRPr="00D1103A">
        <w:rPr>
          <w:noProof/>
          <w:sz w:val="22"/>
          <w:szCs w:val="22"/>
          <w:lang w:val="en-US"/>
        </w:rPr>
        <w:t xml:space="preserve">mg, </w:t>
      </w:r>
      <w:r w:rsidR="00B4694F" w:rsidRPr="00D1103A">
        <w:rPr>
          <w:noProof/>
          <w:sz w:val="22"/>
          <w:szCs w:val="22"/>
          <w:lang w:val="en-US"/>
        </w:rPr>
        <w:t xml:space="preserve">0.3 </w:t>
      </w:r>
      <w:r w:rsidR="003F04B1" w:rsidRPr="00D1103A">
        <w:rPr>
          <w:noProof/>
          <w:sz w:val="22"/>
          <w:szCs w:val="22"/>
          <w:lang w:val="en-US"/>
        </w:rPr>
        <w:t>mmol)</w:t>
      </w:r>
      <w:r w:rsidR="00C04FD8" w:rsidRPr="00D1103A">
        <w:rPr>
          <w:noProof/>
          <w:sz w:val="22"/>
          <w:szCs w:val="22"/>
          <w:lang w:val="en-US"/>
        </w:rPr>
        <w:t xml:space="preserve"> and </w:t>
      </w:r>
      <w:r w:rsidR="00EF38C2" w:rsidRPr="00D1103A">
        <w:rPr>
          <w:noProof/>
          <w:sz w:val="22"/>
          <w:szCs w:val="22"/>
          <w:lang w:val="en-US"/>
        </w:rPr>
        <w:t>2-(benzo[b]thiophen-6-yl)-4,4,5,5-</w:t>
      </w:r>
      <w:r w:rsidR="00673590" w:rsidRPr="00D1103A">
        <w:rPr>
          <w:noProof/>
          <w:sz w:val="22"/>
          <w:szCs w:val="22"/>
          <w:lang w:val="en-US"/>
        </w:rPr>
        <w:t xml:space="preserve">tetramethyl-1,3,2-dioxoborolane </w:t>
      </w:r>
      <w:r w:rsidR="00C04FD8" w:rsidRPr="00D1103A">
        <w:rPr>
          <w:noProof/>
          <w:sz w:val="22"/>
          <w:szCs w:val="22"/>
          <w:lang w:val="en-US"/>
        </w:rPr>
        <w:t>(</w:t>
      </w:r>
      <w:r w:rsidR="00673590" w:rsidRPr="00D1103A">
        <w:rPr>
          <w:noProof/>
          <w:sz w:val="22"/>
          <w:szCs w:val="22"/>
          <w:lang w:val="en-US"/>
        </w:rPr>
        <w:t>95</w:t>
      </w:r>
      <w:r w:rsidR="00C04FD8" w:rsidRPr="00D1103A">
        <w:rPr>
          <w:noProof/>
          <w:sz w:val="22"/>
          <w:szCs w:val="22"/>
          <w:lang w:val="en-US"/>
        </w:rPr>
        <w:t xml:space="preserve"> mg, 0.3</w:t>
      </w:r>
      <w:r w:rsidR="00673590" w:rsidRPr="00D1103A">
        <w:rPr>
          <w:noProof/>
          <w:sz w:val="22"/>
          <w:szCs w:val="22"/>
          <w:lang w:val="en-US"/>
        </w:rPr>
        <w:t>6</w:t>
      </w:r>
      <w:r w:rsidR="00C04FD8" w:rsidRPr="00D1103A">
        <w:rPr>
          <w:noProof/>
          <w:sz w:val="22"/>
          <w:szCs w:val="22"/>
          <w:lang w:val="en-US"/>
        </w:rPr>
        <w:t xml:space="preserve"> mmol)</w:t>
      </w:r>
      <w:r w:rsidR="003F04B1" w:rsidRPr="00D1103A">
        <w:rPr>
          <w:noProof/>
          <w:sz w:val="22"/>
          <w:szCs w:val="22"/>
          <w:lang w:val="en-US"/>
        </w:rPr>
        <w:t xml:space="preserve"> following general procedure C. </w:t>
      </w:r>
      <w:r w:rsidR="003F04B1" w:rsidRPr="00D1103A">
        <w:rPr>
          <w:sz w:val="22"/>
          <w:szCs w:val="22"/>
          <w:lang w:val="en-US"/>
        </w:rPr>
        <w:t xml:space="preserve">The crude product was purified by flash chromatography on silica </w:t>
      </w:r>
      <w:r w:rsidR="003F04B1" w:rsidRPr="00D1103A">
        <w:rPr>
          <w:sz w:val="22"/>
          <w:szCs w:val="22"/>
        </w:rPr>
        <w:t>(</w:t>
      </w:r>
      <w:r w:rsidR="005A2EBD" w:rsidRPr="00D1103A">
        <w:rPr>
          <w:sz w:val="22"/>
          <w:szCs w:val="22"/>
          <w:lang w:val="en-US"/>
        </w:rPr>
        <w:t>65</w:t>
      </w:r>
      <w:r w:rsidR="003F04B1" w:rsidRPr="00D1103A">
        <w:rPr>
          <w:sz w:val="22"/>
          <w:szCs w:val="22"/>
        </w:rPr>
        <w:t xml:space="preserve"> → </w:t>
      </w:r>
      <w:r w:rsidR="005A2EBD" w:rsidRPr="00D1103A">
        <w:rPr>
          <w:sz w:val="22"/>
          <w:szCs w:val="22"/>
          <w:lang w:val="en-US"/>
        </w:rPr>
        <w:t>95</w:t>
      </w:r>
      <w:r w:rsidR="003F04B1" w:rsidRPr="00D1103A">
        <w:rPr>
          <w:sz w:val="22"/>
          <w:szCs w:val="22"/>
        </w:rPr>
        <w:t xml:space="preserve">% </w:t>
      </w:r>
      <w:r w:rsidR="003F04B1" w:rsidRPr="00D1103A">
        <w:rPr>
          <w:sz w:val="22"/>
          <w:szCs w:val="22"/>
          <w:lang w:val="en-US"/>
        </w:rPr>
        <w:t>EtOAc</w:t>
      </w:r>
      <w:r w:rsidR="003F04B1" w:rsidRPr="00D1103A">
        <w:rPr>
          <w:sz w:val="22"/>
          <w:szCs w:val="22"/>
        </w:rPr>
        <w:t xml:space="preserve"> in</w:t>
      </w:r>
      <w:r w:rsidR="003F04B1" w:rsidRPr="00D1103A">
        <w:rPr>
          <w:sz w:val="22"/>
          <w:szCs w:val="22"/>
          <w:lang w:val="en-US"/>
        </w:rPr>
        <w:t xml:space="preserve"> Hexane</w:t>
      </w:r>
      <w:r w:rsidR="003F04B1" w:rsidRPr="00D1103A">
        <w:rPr>
          <w:sz w:val="22"/>
          <w:szCs w:val="22"/>
        </w:rPr>
        <w:t>)</w:t>
      </w:r>
      <w:r w:rsidR="00961308" w:rsidRPr="00D1103A">
        <w:rPr>
          <w:sz w:val="22"/>
          <w:szCs w:val="22"/>
          <w:lang w:val="en-US"/>
        </w:rPr>
        <w:t xml:space="preserve">. </w:t>
      </w:r>
      <w:r w:rsidR="006570CC" w:rsidRPr="00D1103A">
        <w:rPr>
          <w:sz w:val="22"/>
          <w:szCs w:val="22"/>
          <w:lang w:val="en-US"/>
        </w:rPr>
        <w:t>T</w:t>
      </w:r>
      <w:r w:rsidR="00302FCE" w:rsidRPr="00D1103A">
        <w:rPr>
          <w:sz w:val="22"/>
          <w:szCs w:val="22"/>
          <w:lang w:val="en-US"/>
        </w:rPr>
        <w:t>he product</w:t>
      </w:r>
      <w:r w:rsidR="00A73A23" w:rsidRPr="00D1103A">
        <w:rPr>
          <w:sz w:val="22"/>
          <w:szCs w:val="22"/>
          <w:lang w:val="en-US"/>
        </w:rPr>
        <w:t xml:space="preserve"> </w:t>
      </w:r>
      <w:r w:rsidR="006570CC" w:rsidRPr="00D1103A">
        <w:rPr>
          <w:sz w:val="22"/>
          <w:szCs w:val="22"/>
          <w:lang w:val="en-US"/>
        </w:rPr>
        <w:t xml:space="preserve">was </w:t>
      </w:r>
      <w:r w:rsidR="00A73A23" w:rsidRPr="00D1103A">
        <w:rPr>
          <w:sz w:val="22"/>
          <w:szCs w:val="22"/>
          <w:lang w:val="en-US"/>
        </w:rPr>
        <w:t>triturated with EtOH/Hexane (1:10) and the solid collected by filtration</w:t>
      </w:r>
      <w:r w:rsidR="006570CC" w:rsidRPr="00D1103A">
        <w:rPr>
          <w:sz w:val="22"/>
          <w:szCs w:val="22"/>
          <w:lang w:val="en-US"/>
        </w:rPr>
        <w:t xml:space="preserve"> </w:t>
      </w:r>
      <w:r w:rsidR="003F04B1" w:rsidRPr="00D1103A">
        <w:rPr>
          <w:sz w:val="22"/>
          <w:szCs w:val="22"/>
          <w:lang w:val="en-US"/>
        </w:rPr>
        <w:t xml:space="preserve">to yield the tittle compound as </w:t>
      </w:r>
      <w:r w:rsidR="00B431E1" w:rsidRPr="00D1103A">
        <w:rPr>
          <w:sz w:val="22"/>
          <w:szCs w:val="22"/>
          <w:lang w:val="en-US"/>
        </w:rPr>
        <w:t xml:space="preserve">a </w:t>
      </w:r>
      <w:r w:rsidR="00C64940" w:rsidRPr="00D1103A">
        <w:rPr>
          <w:sz w:val="22"/>
          <w:szCs w:val="22"/>
          <w:lang w:val="en-US"/>
        </w:rPr>
        <w:t>pale yellow</w:t>
      </w:r>
      <w:r w:rsidR="00B431E1" w:rsidRPr="00D1103A">
        <w:rPr>
          <w:sz w:val="22"/>
          <w:szCs w:val="22"/>
          <w:lang w:val="en-US"/>
        </w:rPr>
        <w:t xml:space="preserve"> solid (</w:t>
      </w:r>
      <w:r w:rsidR="00BD1362" w:rsidRPr="00D1103A">
        <w:rPr>
          <w:sz w:val="22"/>
          <w:szCs w:val="22"/>
          <w:lang w:val="en-US"/>
        </w:rPr>
        <w:t>58.1</w:t>
      </w:r>
      <w:r w:rsidR="00B431E1" w:rsidRPr="00D1103A">
        <w:rPr>
          <w:sz w:val="22"/>
          <w:szCs w:val="22"/>
          <w:lang w:val="en-US"/>
        </w:rPr>
        <w:t xml:space="preserve"> mg, </w:t>
      </w:r>
      <w:r w:rsidR="00866E95" w:rsidRPr="00D1103A">
        <w:rPr>
          <w:sz w:val="22"/>
          <w:szCs w:val="22"/>
          <w:lang w:val="en-US"/>
        </w:rPr>
        <w:t>0.183</w:t>
      </w:r>
      <w:r w:rsidR="00B431E1" w:rsidRPr="00D1103A">
        <w:rPr>
          <w:sz w:val="22"/>
          <w:szCs w:val="22"/>
          <w:lang w:val="en-US"/>
        </w:rPr>
        <w:t xml:space="preserve"> mmol, </w:t>
      </w:r>
      <w:r w:rsidR="00866E95" w:rsidRPr="00D1103A">
        <w:rPr>
          <w:sz w:val="22"/>
          <w:szCs w:val="22"/>
          <w:lang w:val="en-US"/>
        </w:rPr>
        <w:t>61</w:t>
      </w:r>
      <w:r w:rsidR="00B431E1" w:rsidRPr="00D1103A">
        <w:rPr>
          <w:sz w:val="22"/>
          <w:szCs w:val="22"/>
          <w:lang w:val="en-US"/>
        </w:rPr>
        <w:t>%).</w:t>
      </w:r>
      <w:r w:rsidR="00644547" w:rsidRPr="00D1103A">
        <w:rPr>
          <w:sz w:val="22"/>
          <w:szCs w:val="22"/>
          <w:lang w:val="en-US"/>
        </w:rPr>
        <w:t xml:space="preserve"> </w:t>
      </w:r>
      <w:r w:rsidR="001B542D" w:rsidRPr="00D1103A">
        <w:rPr>
          <w:sz w:val="22"/>
          <w:szCs w:val="22"/>
          <w:vertAlign w:val="superscript"/>
          <w:lang w:val="en-US"/>
        </w:rPr>
        <w:t>1</w:t>
      </w:r>
      <w:r w:rsidR="001B542D" w:rsidRPr="00D1103A">
        <w:rPr>
          <w:sz w:val="22"/>
          <w:szCs w:val="22"/>
          <w:lang w:val="en-US"/>
        </w:rPr>
        <w:t xml:space="preserve">H NMR (400 MHz, </w:t>
      </w:r>
      <w:r w:rsidR="009B21CB" w:rsidRPr="00D1103A">
        <w:rPr>
          <w:sz w:val="22"/>
          <w:szCs w:val="22"/>
          <w:lang w:val="en-US"/>
        </w:rPr>
        <w:t>CDCl</w:t>
      </w:r>
      <w:r w:rsidR="006B4033" w:rsidRPr="00D1103A">
        <w:rPr>
          <w:sz w:val="22"/>
          <w:szCs w:val="22"/>
          <w:vertAlign w:val="subscript"/>
          <w:lang w:val="en-US"/>
        </w:rPr>
        <w:t>3</w:t>
      </w:r>
      <w:r w:rsidR="001B542D" w:rsidRPr="00D1103A">
        <w:rPr>
          <w:sz w:val="22"/>
          <w:szCs w:val="22"/>
          <w:lang w:val="en-US"/>
        </w:rPr>
        <w:t xml:space="preserve">) </w:t>
      </w:r>
      <w:r w:rsidR="001B542D" w:rsidRPr="00D1103A">
        <w:rPr>
          <w:sz w:val="22"/>
          <w:szCs w:val="22"/>
        </w:rPr>
        <w:t>δ</w:t>
      </w:r>
      <w:r w:rsidR="00D249FF" w:rsidRPr="00D1103A">
        <w:rPr>
          <w:sz w:val="22"/>
          <w:szCs w:val="22"/>
          <w:lang w:val="en-US"/>
        </w:rPr>
        <w:t xml:space="preserve"> </w:t>
      </w:r>
      <w:r w:rsidR="00D249FF" w:rsidRPr="00D1103A">
        <w:rPr>
          <w:sz w:val="22"/>
          <w:szCs w:val="22"/>
        </w:rPr>
        <w:t xml:space="preserve">8.48 – 8.42 (m, 1H), 7.95 (s, 1H), 7.79 (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8.3 Hz, 1H), 7.61 (d, 1H), 7.52 (t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7.7, 1.8 Hz, 1H), 7.46 (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5.4 Hz, 1H), 7.40 (d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8.3, 1.6 Hz, 1H), 7.33 (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5.4 Hz, 1H), 7.03 (ddd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7.5, 4.8, 1.2 Hz, 1H), 3.96 (t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7.0 Hz, 2H), 3.01 (t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7.6 Hz, 2H), 2.61 (p, </w:t>
      </w:r>
      <w:r w:rsidR="00D249FF" w:rsidRPr="00D1103A">
        <w:rPr>
          <w:i/>
          <w:iCs/>
          <w:sz w:val="22"/>
          <w:szCs w:val="22"/>
        </w:rPr>
        <w:t>J</w:t>
      </w:r>
      <w:r w:rsidR="00D249FF" w:rsidRPr="00D1103A">
        <w:rPr>
          <w:sz w:val="22"/>
          <w:szCs w:val="22"/>
        </w:rPr>
        <w:t xml:space="preserve"> = 7.3 Hz, 2H).</w:t>
      </w:r>
      <w:r w:rsidR="00D249FF" w:rsidRPr="00D1103A">
        <w:rPr>
          <w:sz w:val="22"/>
          <w:szCs w:val="22"/>
          <w:lang w:val="en-US"/>
        </w:rPr>
        <w:t xml:space="preserve"> </w:t>
      </w:r>
      <w:r w:rsidR="001B542D" w:rsidRPr="00D1103A">
        <w:rPr>
          <w:sz w:val="22"/>
          <w:szCs w:val="22"/>
          <w:vertAlign w:val="superscript"/>
          <w:lang w:val="en-US"/>
        </w:rPr>
        <w:t>13</w:t>
      </w:r>
      <w:r w:rsidR="001B542D" w:rsidRPr="00D1103A">
        <w:rPr>
          <w:sz w:val="22"/>
          <w:szCs w:val="22"/>
          <w:lang w:val="en-US"/>
        </w:rPr>
        <w:t xml:space="preserve">C NMR (100 MHz, </w:t>
      </w:r>
      <w:r w:rsidR="003B7C13" w:rsidRPr="00D1103A">
        <w:rPr>
          <w:sz w:val="22"/>
          <w:szCs w:val="22"/>
          <w:lang w:val="en-US"/>
        </w:rPr>
        <w:t>CDCl</w:t>
      </w:r>
      <w:r w:rsidR="001B542D" w:rsidRPr="00D1103A">
        <w:rPr>
          <w:sz w:val="22"/>
          <w:szCs w:val="22"/>
          <w:vertAlign w:val="subscript"/>
          <w:lang w:val="en-US"/>
        </w:rPr>
        <w:t>3</w:t>
      </w:r>
      <w:r w:rsidR="001B542D" w:rsidRPr="00D1103A">
        <w:rPr>
          <w:sz w:val="22"/>
          <w:szCs w:val="22"/>
          <w:lang w:val="en-US"/>
        </w:rPr>
        <w:t xml:space="preserve">) </w:t>
      </w:r>
      <w:r w:rsidR="001B542D" w:rsidRPr="00D1103A">
        <w:rPr>
          <w:sz w:val="22"/>
          <w:szCs w:val="22"/>
        </w:rPr>
        <w:t>δ</w:t>
      </w:r>
      <w:r w:rsidR="001B542D" w:rsidRPr="00D1103A">
        <w:rPr>
          <w:sz w:val="22"/>
          <w:szCs w:val="22"/>
          <w:lang w:val="en-US"/>
        </w:rPr>
        <w:t xml:space="preserve"> 154.04, 153.91, 149.27, 141.14, 139.94, 139.16, 136.03, 127.83, 127.29, 126.97, 125.87, 123.79, 123.51, 122.97, 121.45, 121.27, 44.76, 26.23, 23.66.</w:t>
      </w:r>
      <w:r w:rsidR="00644547" w:rsidRPr="00D1103A">
        <w:rPr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>HRMS-ESI (m/z): [M + H]</w:t>
      </w:r>
      <w:r w:rsidR="003E0B06" w:rsidRPr="00D1103A">
        <w:rPr>
          <w:sz w:val="22"/>
          <w:szCs w:val="22"/>
          <w:vertAlign w:val="superscript"/>
          <w:lang w:val="en-US"/>
        </w:rPr>
        <w:t>+</w:t>
      </w:r>
      <w:r w:rsidR="001C1386" w:rsidRPr="00D1103A">
        <w:rPr>
          <w:position w:val="8"/>
          <w:sz w:val="22"/>
          <w:szCs w:val="22"/>
          <w:lang w:val="en-US"/>
        </w:rPr>
        <w:t xml:space="preserve"> </w:t>
      </w:r>
      <w:r w:rsidR="001C1386" w:rsidRPr="00D1103A">
        <w:rPr>
          <w:sz w:val="22"/>
          <w:szCs w:val="22"/>
          <w:lang w:val="en-US"/>
        </w:rPr>
        <w:t xml:space="preserve">calcd for </w:t>
      </w:r>
      <w:r w:rsidR="005C621A" w:rsidRPr="00D1103A">
        <w:rPr>
          <w:color w:val="000000"/>
          <w:sz w:val="22"/>
          <w:szCs w:val="22"/>
          <w:lang w:val="en-US"/>
        </w:rPr>
        <w:t>C</w:t>
      </w:r>
      <w:r w:rsidR="005C621A" w:rsidRPr="00D1103A">
        <w:rPr>
          <w:color w:val="000000"/>
          <w:sz w:val="22"/>
          <w:szCs w:val="22"/>
          <w:vertAlign w:val="subscript"/>
          <w:lang w:val="en-US"/>
        </w:rPr>
        <w:t>19</w:t>
      </w:r>
      <w:r w:rsidR="005C621A" w:rsidRPr="00D1103A">
        <w:rPr>
          <w:color w:val="000000"/>
          <w:sz w:val="22"/>
          <w:szCs w:val="22"/>
          <w:lang w:val="en-US"/>
        </w:rPr>
        <w:t>H</w:t>
      </w:r>
      <w:r w:rsidR="005C621A" w:rsidRPr="00D1103A">
        <w:rPr>
          <w:color w:val="000000"/>
          <w:sz w:val="22"/>
          <w:szCs w:val="22"/>
          <w:vertAlign w:val="subscript"/>
          <w:lang w:val="en-US"/>
        </w:rPr>
        <w:t>16</w:t>
      </w:r>
      <w:r w:rsidR="005C621A" w:rsidRPr="00D1103A">
        <w:rPr>
          <w:color w:val="000000"/>
          <w:sz w:val="22"/>
          <w:szCs w:val="22"/>
          <w:lang w:val="en-US"/>
        </w:rPr>
        <w:t>N</w:t>
      </w:r>
      <w:r w:rsidR="005C621A" w:rsidRPr="00D1103A">
        <w:rPr>
          <w:color w:val="000000"/>
          <w:sz w:val="22"/>
          <w:szCs w:val="22"/>
          <w:vertAlign w:val="subscript"/>
          <w:lang w:val="en-US"/>
        </w:rPr>
        <w:t>3</w:t>
      </w:r>
      <w:r w:rsidR="005C621A" w:rsidRPr="00D1103A">
        <w:rPr>
          <w:color w:val="000000"/>
          <w:sz w:val="22"/>
          <w:szCs w:val="22"/>
          <w:lang w:val="en-US"/>
        </w:rPr>
        <w:t>S</w:t>
      </w:r>
      <w:r w:rsidR="001C1386" w:rsidRPr="00D1103A">
        <w:rPr>
          <w:sz w:val="22"/>
          <w:szCs w:val="22"/>
          <w:lang w:val="en-US"/>
        </w:rPr>
        <w:t xml:space="preserve">, </w:t>
      </w:r>
      <w:r w:rsidR="005C621A" w:rsidRPr="00D1103A">
        <w:rPr>
          <w:sz w:val="22"/>
          <w:szCs w:val="22"/>
          <w:lang w:val="en-US"/>
        </w:rPr>
        <w:t>318.1065</w:t>
      </w:r>
      <w:r w:rsidR="001C1386" w:rsidRPr="00D1103A">
        <w:rPr>
          <w:sz w:val="22"/>
          <w:szCs w:val="22"/>
          <w:lang w:val="en-US"/>
        </w:rPr>
        <w:t xml:space="preserve">; found, </w:t>
      </w:r>
      <w:r w:rsidR="004E7E19" w:rsidRPr="00D1103A">
        <w:rPr>
          <w:color w:val="000000"/>
          <w:sz w:val="22"/>
          <w:szCs w:val="22"/>
          <w:lang w:val="en-US"/>
        </w:rPr>
        <w:t>318.1065</w:t>
      </w:r>
      <w:r w:rsidR="001C1386" w:rsidRPr="00D1103A">
        <w:rPr>
          <w:sz w:val="22"/>
          <w:szCs w:val="22"/>
          <w:lang w:val="en-US"/>
        </w:rPr>
        <w:t>. LC: T</w:t>
      </w:r>
      <w:r w:rsidR="001C1386" w:rsidRPr="00D1103A">
        <w:rPr>
          <w:position w:val="-4"/>
          <w:sz w:val="22"/>
          <w:szCs w:val="22"/>
          <w:lang w:val="en-US"/>
        </w:rPr>
        <w:t xml:space="preserve">r </w:t>
      </w:r>
      <w:r w:rsidR="001C1386" w:rsidRPr="00D1103A">
        <w:rPr>
          <w:sz w:val="22"/>
          <w:szCs w:val="22"/>
          <w:lang w:val="en-US"/>
        </w:rPr>
        <w:t xml:space="preserve">= </w:t>
      </w:r>
      <w:r w:rsidR="004E7E19" w:rsidRPr="00D1103A">
        <w:rPr>
          <w:sz w:val="22"/>
          <w:szCs w:val="22"/>
          <w:lang w:val="en-US"/>
        </w:rPr>
        <w:t>4.63</w:t>
      </w:r>
      <w:r w:rsidR="001C1386" w:rsidRPr="00D1103A">
        <w:rPr>
          <w:sz w:val="22"/>
          <w:szCs w:val="22"/>
          <w:lang w:val="en-US"/>
        </w:rPr>
        <w:t xml:space="preserve"> min, purity &gt;98%.</w:t>
      </w:r>
    </w:p>
    <w:sectPr w:rsidR="007F6689" w:rsidRPr="00D1103A" w:rsidSect="00EC4B8F">
      <w:headerReference w:type="default" r:id="rId72"/>
      <w:footerReference w:type="even" r:id="rId73"/>
      <w:footerReference w:type="default" r:id="rId74"/>
      <w:pgSz w:w="11900" w:h="16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18FE6D" w14:textId="77777777" w:rsidR="00D961AB" w:rsidRDefault="00D961AB" w:rsidP="00106478">
      <w:r>
        <w:separator/>
      </w:r>
    </w:p>
  </w:endnote>
  <w:endnote w:type="continuationSeparator" w:id="0">
    <w:p w14:paraId="5A6EC677" w14:textId="77777777" w:rsidR="00D961AB" w:rsidRDefault="00D961AB" w:rsidP="001064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-1658838326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563DB70E" w14:textId="772B2DFE" w:rsidR="00106478" w:rsidRDefault="00106478" w:rsidP="003A5318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62EA6BFD" w14:textId="77777777" w:rsidR="00106478" w:rsidRDefault="0010647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382990505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0B1C2599" w14:textId="66CFCAAC" w:rsidR="00106478" w:rsidRDefault="00106478" w:rsidP="003A5318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E25560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14:paraId="7311C0BE" w14:textId="77777777" w:rsidR="00106478" w:rsidRDefault="001064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9A55CC" w14:textId="77777777" w:rsidR="00D961AB" w:rsidRDefault="00D961AB" w:rsidP="00106478">
      <w:r>
        <w:separator/>
      </w:r>
    </w:p>
  </w:footnote>
  <w:footnote w:type="continuationSeparator" w:id="0">
    <w:p w14:paraId="04AD5023" w14:textId="77777777" w:rsidR="00D961AB" w:rsidRDefault="00D961AB" w:rsidP="001064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D32EA5" w14:textId="69115CF2" w:rsidR="006E7C3F" w:rsidRDefault="006E7C3F">
    <w:pPr>
      <w:pStyle w:val="Header"/>
    </w:pPr>
    <w:r>
      <w:t>Álvaro Lorente Macías</w:t>
    </w:r>
    <w:r w:rsidR="00A576DA">
      <w:tab/>
    </w:r>
    <w:r w:rsidR="00A576DA">
      <w:tab/>
      <w:t>ALM-DAI Compound seri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6689"/>
    <w:rsid w:val="00003CCC"/>
    <w:rsid w:val="00005808"/>
    <w:rsid w:val="0000710F"/>
    <w:rsid w:val="00013D95"/>
    <w:rsid w:val="00021A85"/>
    <w:rsid w:val="00022714"/>
    <w:rsid w:val="00022EA4"/>
    <w:rsid w:val="0003784C"/>
    <w:rsid w:val="0004077E"/>
    <w:rsid w:val="00040C23"/>
    <w:rsid w:val="00041764"/>
    <w:rsid w:val="0004321B"/>
    <w:rsid w:val="00046FF2"/>
    <w:rsid w:val="000523B1"/>
    <w:rsid w:val="0007089A"/>
    <w:rsid w:val="0007361D"/>
    <w:rsid w:val="000736F9"/>
    <w:rsid w:val="000770BF"/>
    <w:rsid w:val="00083015"/>
    <w:rsid w:val="00083E3D"/>
    <w:rsid w:val="00092D83"/>
    <w:rsid w:val="000A3889"/>
    <w:rsid w:val="000A6AAF"/>
    <w:rsid w:val="000A70AA"/>
    <w:rsid w:val="000A71FA"/>
    <w:rsid w:val="000B0C23"/>
    <w:rsid w:val="000B23F0"/>
    <w:rsid w:val="000B46ED"/>
    <w:rsid w:val="000B5FF4"/>
    <w:rsid w:val="000C0936"/>
    <w:rsid w:val="000C5862"/>
    <w:rsid w:val="000D1671"/>
    <w:rsid w:val="000D2711"/>
    <w:rsid w:val="000D2FE6"/>
    <w:rsid w:val="000D3D76"/>
    <w:rsid w:val="000D5624"/>
    <w:rsid w:val="000D602B"/>
    <w:rsid w:val="000D7C64"/>
    <w:rsid w:val="000E7686"/>
    <w:rsid w:val="00106478"/>
    <w:rsid w:val="00107DA2"/>
    <w:rsid w:val="0011406E"/>
    <w:rsid w:val="00120625"/>
    <w:rsid w:val="001213C1"/>
    <w:rsid w:val="00124E82"/>
    <w:rsid w:val="00126678"/>
    <w:rsid w:val="00127837"/>
    <w:rsid w:val="00134510"/>
    <w:rsid w:val="001370AA"/>
    <w:rsid w:val="00147A5C"/>
    <w:rsid w:val="00151747"/>
    <w:rsid w:val="001546E4"/>
    <w:rsid w:val="001549F8"/>
    <w:rsid w:val="00154D7E"/>
    <w:rsid w:val="00160BFB"/>
    <w:rsid w:val="00161DE6"/>
    <w:rsid w:val="0016202F"/>
    <w:rsid w:val="001652D3"/>
    <w:rsid w:val="001672ED"/>
    <w:rsid w:val="00171383"/>
    <w:rsid w:val="00172A95"/>
    <w:rsid w:val="00181917"/>
    <w:rsid w:val="00183FA0"/>
    <w:rsid w:val="00184EA7"/>
    <w:rsid w:val="00195E56"/>
    <w:rsid w:val="001B542D"/>
    <w:rsid w:val="001B550E"/>
    <w:rsid w:val="001B5C4C"/>
    <w:rsid w:val="001C02D1"/>
    <w:rsid w:val="001C0DBA"/>
    <w:rsid w:val="001C1386"/>
    <w:rsid w:val="001C1EEA"/>
    <w:rsid w:val="001C24A7"/>
    <w:rsid w:val="001C2F2E"/>
    <w:rsid w:val="001C342F"/>
    <w:rsid w:val="001C53F1"/>
    <w:rsid w:val="001D0E3F"/>
    <w:rsid w:val="001D6485"/>
    <w:rsid w:val="001E66A3"/>
    <w:rsid w:val="001F03A6"/>
    <w:rsid w:val="001F73B2"/>
    <w:rsid w:val="00201132"/>
    <w:rsid w:val="00201E7B"/>
    <w:rsid w:val="00211AAD"/>
    <w:rsid w:val="00214E17"/>
    <w:rsid w:val="00217DBB"/>
    <w:rsid w:val="00220319"/>
    <w:rsid w:val="00221B60"/>
    <w:rsid w:val="002309E8"/>
    <w:rsid w:val="002316A8"/>
    <w:rsid w:val="002367F5"/>
    <w:rsid w:val="002405BE"/>
    <w:rsid w:val="00246824"/>
    <w:rsid w:val="002516B1"/>
    <w:rsid w:val="00251C48"/>
    <w:rsid w:val="002561CD"/>
    <w:rsid w:val="002566F4"/>
    <w:rsid w:val="00257382"/>
    <w:rsid w:val="0026085C"/>
    <w:rsid w:val="002631A3"/>
    <w:rsid w:val="002646C7"/>
    <w:rsid w:val="00267D81"/>
    <w:rsid w:val="002773AD"/>
    <w:rsid w:val="002773F8"/>
    <w:rsid w:val="00280876"/>
    <w:rsid w:val="00280890"/>
    <w:rsid w:val="00290415"/>
    <w:rsid w:val="00292386"/>
    <w:rsid w:val="002A2A50"/>
    <w:rsid w:val="002A4ABB"/>
    <w:rsid w:val="002A665C"/>
    <w:rsid w:val="002B1B09"/>
    <w:rsid w:val="002C0C8D"/>
    <w:rsid w:val="002C7041"/>
    <w:rsid w:val="002C784D"/>
    <w:rsid w:val="002E4ACF"/>
    <w:rsid w:val="002F3F32"/>
    <w:rsid w:val="00302FCE"/>
    <w:rsid w:val="00305869"/>
    <w:rsid w:val="00311745"/>
    <w:rsid w:val="00340480"/>
    <w:rsid w:val="00340C1D"/>
    <w:rsid w:val="0034141E"/>
    <w:rsid w:val="003424A9"/>
    <w:rsid w:val="00344E28"/>
    <w:rsid w:val="00357EA5"/>
    <w:rsid w:val="00360E57"/>
    <w:rsid w:val="003619ED"/>
    <w:rsid w:val="00371DBA"/>
    <w:rsid w:val="003738FD"/>
    <w:rsid w:val="003748A9"/>
    <w:rsid w:val="00375384"/>
    <w:rsid w:val="003768D6"/>
    <w:rsid w:val="00377E86"/>
    <w:rsid w:val="003809CE"/>
    <w:rsid w:val="00381B7C"/>
    <w:rsid w:val="0038703C"/>
    <w:rsid w:val="00387682"/>
    <w:rsid w:val="003912E2"/>
    <w:rsid w:val="00391F8C"/>
    <w:rsid w:val="00394438"/>
    <w:rsid w:val="0039639F"/>
    <w:rsid w:val="003A342B"/>
    <w:rsid w:val="003B2BF3"/>
    <w:rsid w:val="003B3A0B"/>
    <w:rsid w:val="003B7C13"/>
    <w:rsid w:val="003C11E0"/>
    <w:rsid w:val="003C6C44"/>
    <w:rsid w:val="003D4675"/>
    <w:rsid w:val="003E0B06"/>
    <w:rsid w:val="003E0E09"/>
    <w:rsid w:val="003F04B1"/>
    <w:rsid w:val="003F40C6"/>
    <w:rsid w:val="003F5BAB"/>
    <w:rsid w:val="003F74B5"/>
    <w:rsid w:val="00401485"/>
    <w:rsid w:val="004045F6"/>
    <w:rsid w:val="00405054"/>
    <w:rsid w:val="00407AA0"/>
    <w:rsid w:val="00413BE4"/>
    <w:rsid w:val="004161D4"/>
    <w:rsid w:val="00417182"/>
    <w:rsid w:val="00420F93"/>
    <w:rsid w:val="00421378"/>
    <w:rsid w:val="00424F0D"/>
    <w:rsid w:val="00427BCE"/>
    <w:rsid w:val="00430454"/>
    <w:rsid w:val="0043267A"/>
    <w:rsid w:val="00441D79"/>
    <w:rsid w:val="00443E0C"/>
    <w:rsid w:val="004450C9"/>
    <w:rsid w:val="00445623"/>
    <w:rsid w:val="0044656E"/>
    <w:rsid w:val="00447E75"/>
    <w:rsid w:val="00451399"/>
    <w:rsid w:val="00451B8F"/>
    <w:rsid w:val="004539A1"/>
    <w:rsid w:val="00457BDB"/>
    <w:rsid w:val="004612B9"/>
    <w:rsid w:val="00463203"/>
    <w:rsid w:val="00464706"/>
    <w:rsid w:val="0046489B"/>
    <w:rsid w:val="0047632E"/>
    <w:rsid w:val="0047690B"/>
    <w:rsid w:val="00477810"/>
    <w:rsid w:val="00477EAC"/>
    <w:rsid w:val="00482567"/>
    <w:rsid w:val="00485879"/>
    <w:rsid w:val="004873D6"/>
    <w:rsid w:val="00490785"/>
    <w:rsid w:val="00490F00"/>
    <w:rsid w:val="004911A9"/>
    <w:rsid w:val="00494998"/>
    <w:rsid w:val="00494B58"/>
    <w:rsid w:val="004952B5"/>
    <w:rsid w:val="004A534A"/>
    <w:rsid w:val="004B1756"/>
    <w:rsid w:val="004B1AC3"/>
    <w:rsid w:val="004B3FEA"/>
    <w:rsid w:val="004B42E2"/>
    <w:rsid w:val="004B559B"/>
    <w:rsid w:val="004C2CA1"/>
    <w:rsid w:val="004C44B0"/>
    <w:rsid w:val="004C4C1C"/>
    <w:rsid w:val="004C56BE"/>
    <w:rsid w:val="004C67B0"/>
    <w:rsid w:val="004D12AD"/>
    <w:rsid w:val="004D467E"/>
    <w:rsid w:val="004D511F"/>
    <w:rsid w:val="004D58A3"/>
    <w:rsid w:val="004D6D62"/>
    <w:rsid w:val="004D7C3E"/>
    <w:rsid w:val="004E5FF3"/>
    <w:rsid w:val="004E7D3E"/>
    <w:rsid w:val="004E7E19"/>
    <w:rsid w:val="0050331A"/>
    <w:rsid w:val="00504235"/>
    <w:rsid w:val="0050629F"/>
    <w:rsid w:val="005169C0"/>
    <w:rsid w:val="00517FE8"/>
    <w:rsid w:val="00543965"/>
    <w:rsid w:val="0054723D"/>
    <w:rsid w:val="005516D8"/>
    <w:rsid w:val="00553AFC"/>
    <w:rsid w:val="00555D55"/>
    <w:rsid w:val="005578B8"/>
    <w:rsid w:val="00560A10"/>
    <w:rsid w:val="005677DA"/>
    <w:rsid w:val="00570A54"/>
    <w:rsid w:val="005752A3"/>
    <w:rsid w:val="00576623"/>
    <w:rsid w:val="005831D9"/>
    <w:rsid w:val="00587CD9"/>
    <w:rsid w:val="005A2EBD"/>
    <w:rsid w:val="005A3A8F"/>
    <w:rsid w:val="005A49A6"/>
    <w:rsid w:val="005B05DC"/>
    <w:rsid w:val="005B2EAB"/>
    <w:rsid w:val="005B50FE"/>
    <w:rsid w:val="005B55DD"/>
    <w:rsid w:val="005B64C6"/>
    <w:rsid w:val="005C621A"/>
    <w:rsid w:val="005D02FC"/>
    <w:rsid w:val="005D0B76"/>
    <w:rsid w:val="005D69F1"/>
    <w:rsid w:val="005E153D"/>
    <w:rsid w:val="005E3C2C"/>
    <w:rsid w:val="005E3F92"/>
    <w:rsid w:val="005E56A9"/>
    <w:rsid w:val="005E79F7"/>
    <w:rsid w:val="005F7516"/>
    <w:rsid w:val="005F7ED0"/>
    <w:rsid w:val="00614B40"/>
    <w:rsid w:val="00624CBF"/>
    <w:rsid w:val="006312BC"/>
    <w:rsid w:val="00644547"/>
    <w:rsid w:val="00646E1C"/>
    <w:rsid w:val="00650186"/>
    <w:rsid w:val="006570CC"/>
    <w:rsid w:val="0067034C"/>
    <w:rsid w:val="00673590"/>
    <w:rsid w:val="00673634"/>
    <w:rsid w:val="006905D8"/>
    <w:rsid w:val="0069400C"/>
    <w:rsid w:val="00694DDE"/>
    <w:rsid w:val="006A22BB"/>
    <w:rsid w:val="006B05DE"/>
    <w:rsid w:val="006B4033"/>
    <w:rsid w:val="006B6A64"/>
    <w:rsid w:val="006B6B51"/>
    <w:rsid w:val="006C1ED9"/>
    <w:rsid w:val="006C6017"/>
    <w:rsid w:val="006C715C"/>
    <w:rsid w:val="006C761C"/>
    <w:rsid w:val="006D3DBC"/>
    <w:rsid w:val="006E1ED5"/>
    <w:rsid w:val="006E5CD8"/>
    <w:rsid w:val="006E7C3F"/>
    <w:rsid w:val="006F1F96"/>
    <w:rsid w:val="006F6DB0"/>
    <w:rsid w:val="00700A85"/>
    <w:rsid w:val="007014A0"/>
    <w:rsid w:val="00701A71"/>
    <w:rsid w:val="00704F7C"/>
    <w:rsid w:val="00705851"/>
    <w:rsid w:val="00712352"/>
    <w:rsid w:val="00716853"/>
    <w:rsid w:val="00720528"/>
    <w:rsid w:val="007222D6"/>
    <w:rsid w:val="00723FC9"/>
    <w:rsid w:val="007310F9"/>
    <w:rsid w:val="00734A56"/>
    <w:rsid w:val="007358B6"/>
    <w:rsid w:val="00735F35"/>
    <w:rsid w:val="00740974"/>
    <w:rsid w:val="00747438"/>
    <w:rsid w:val="00750AEB"/>
    <w:rsid w:val="00756209"/>
    <w:rsid w:val="007570B7"/>
    <w:rsid w:val="00765BA6"/>
    <w:rsid w:val="00770BAD"/>
    <w:rsid w:val="00771F20"/>
    <w:rsid w:val="00772966"/>
    <w:rsid w:val="0077403A"/>
    <w:rsid w:val="0077443C"/>
    <w:rsid w:val="0077571E"/>
    <w:rsid w:val="00784886"/>
    <w:rsid w:val="00793D14"/>
    <w:rsid w:val="007A1451"/>
    <w:rsid w:val="007A5D31"/>
    <w:rsid w:val="007A7A5F"/>
    <w:rsid w:val="007B0AB1"/>
    <w:rsid w:val="007B16C4"/>
    <w:rsid w:val="007B21B5"/>
    <w:rsid w:val="007B6F5E"/>
    <w:rsid w:val="007C3BEA"/>
    <w:rsid w:val="007D1C04"/>
    <w:rsid w:val="007D6E05"/>
    <w:rsid w:val="007D7E71"/>
    <w:rsid w:val="007E0B1A"/>
    <w:rsid w:val="007E6B2A"/>
    <w:rsid w:val="007F273C"/>
    <w:rsid w:val="007F6689"/>
    <w:rsid w:val="007F693A"/>
    <w:rsid w:val="00801611"/>
    <w:rsid w:val="00806CFB"/>
    <w:rsid w:val="00807038"/>
    <w:rsid w:val="00807BA5"/>
    <w:rsid w:val="00810369"/>
    <w:rsid w:val="00811D28"/>
    <w:rsid w:val="00816779"/>
    <w:rsid w:val="00820DC1"/>
    <w:rsid w:val="00824780"/>
    <w:rsid w:val="00836975"/>
    <w:rsid w:val="008449BC"/>
    <w:rsid w:val="00844A11"/>
    <w:rsid w:val="00845DBE"/>
    <w:rsid w:val="00845FEB"/>
    <w:rsid w:val="00847A4B"/>
    <w:rsid w:val="00852713"/>
    <w:rsid w:val="00854740"/>
    <w:rsid w:val="00861171"/>
    <w:rsid w:val="00863F95"/>
    <w:rsid w:val="008647C6"/>
    <w:rsid w:val="00865287"/>
    <w:rsid w:val="00866E95"/>
    <w:rsid w:val="00871C42"/>
    <w:rsid w:val="008752AC"/>
    <w:rsid w:val="0089038F"/>
    <w:rsid w:val="0089091C"/>
    <w:rsid w:val="008914E5"/>
    <w:rsid w:val="00893707"/>
    <w:rsid w:val="008939EA"/>
    <w:rsid w:val="00894935"/>
    <w:rsid w:val="00895078"/>
    <w:rsid w:val="008A1116"/>
    <w:rsid w:val="008A31DB"/>
    <w:rsid w:val="008B0778"/>
    <w:rsid w:val="008B1963"/>
    <w:rsid w:val="008B426C"/>
    <w:rsid w:val="008C17C8"/>
    <w:rsid w:val="008C3001"/>
    <w:rsid w:val="008C4ABE"/>
    <w:rsid w:val="008D1D86"/>
    <w:rsid w:val="008D34B7"/>
    <w:rsid w:val="008D58D9"/>
    <w:rsid w:val="008D7D44"/>
    <w:rsid w:val="008E3508"/>
    <w:rsid w:val="008F0DCC"/>
    <w:rsid w:val="008F0FA0"/>
    <w:rsid w:val="008F4E52"/>
    <w:rsid w:val="008F68D0"/>
    <w:rsid w:val="00900D66"/>
    <w:rsid w:val="00901C62"/>
    <w:rsid w:val="0090347A"/>
    <w:rsid w:val="009078A4"/>
    <w:rsid w:val="0091085A"/>
    <w:rsid w:val="00911ADB"/>
    <w:rsid w:val="0091226A"/>
    <w:rsid w:val="00924CF4"/>
    <w:rsid w:val="00927F24"/>
    <w:rsid w:val="00940804"/>
    <w:rsid w:val="00941284"/>
    <w:rsid w:val="00943A76"/>
    <w:rsid w:val="00943D67"/>
    <w:rsid w:val="00944124"/>
    <w:rsid w:val="0094457D"/>
    <w:rsid w:val="0095235A"/>
    <w:rsid w:val="00953C81"/>
    <w:rsid w:val="00954997"/>
    <w:rsid w:val="00957143"/>
    <w:rsid w:val="00957222"/>
    <w:rsid w:val="00960184"/>
    <w:rsid w:val="00961308"/>
    <w:rsid w:val="0096208C"/>
    <w:rsid w:val="009676C3"/>
    <w:rsid w:val="00970528"/>
    <w:rsid w:val="00970AD5"/>
    <w:rsid w:val="009845FA"/>
    <w:rsid w:val="009A7868"/>
    <w:rsid w:val="009A7BC9"/>
    <w:rsid w:val="009B0621"/>
    <w:rsid w:val="009B150A"/>
    <w:rsid w:val="009B21CB"/>
    <w:rsid w:val="009D260D"/>
    <w:rsid w:val="009D69D8"/>
    <w:rsid w:val="009E3D15"/>
    <w:rsid w:val="009E5B11"/>
    <w:rsid w:val="009F17C4"/>
    <w:rsid w:val="009F7F70"/>
    <w:rsid w:val="00A017ED"/>
    <w:rsid w:val="00A24A81"/>
    <w:rsid w:val="00A32984"/>
    <w:rsid w:val="00A34DD2"/>
    <w:rsid w:val="00A35D64"/>
    <w:rsid w:val="00A3676E"/>
    <w:rsid w:val="00A46910"/>
    <w:rsid w:val="00A529E3"/>
    <w:rsid w:val="00A567AC"/>
    <w:rsid w:val="00A576DA"/>
    <w:rsid w:val="00A70045"/>
    <w:rsid w:val="00A715EE"/>
    <w:rsid w:val="00A72CCE"/>
    <w:rsid w:val="00A73A23"/>
    <w:rsid w:val="00A75C93"/>
    <w:rsid w:val="00A80B85"/>
    <w:rsid w:val="00A879CB"/>
    <w:rsid w:val="00A915FF"/>
    <w:rsid w:val="00A93D85"/>
    <w:rsid w:val="00A97B1D"/>
    <w:rsid w:val="00AB488F"/>
    <w:rsid w:val="00AC6E47"/>
    <w:rsid w:val="00AC77DC"/>
    <w:rsid w:val="00AE1630"/>
    <w:rsid w:val="00AE3680"/>
    <w:rsid w:val="00AE3F0A"/>
    <w:rsid w:val="00AE46C2"/>
    <w:rsid w:val="00AE4745"/>
    <w:rsid w:val="00AE5663"/>
    <w:rsid w:val="00AE5AB1"/>
    <w:rsid w:val="00AE620B"/>
    <w:rsid w:val="00AF7134"/>
    <w:rsid w:val="00B00C18"/>
    <w:rsid w:val="00B0446A"/>
    <w:rsid w:val="00B156A6"/>
    <w:rsid w:val="00B161F0"/>
    <w:rsid w:val="00B1703D"/>
    <w:rsid w:val="00B25481"/>
    <w:rsid w:val="00B25FF6"/>
    <w:rsid w:val="00B2716B"/>
    <w:rsid w:val="00B271B5"/>
    <w:rsid w:val="00B3036B"/>
    <w:rsid w:val="00B31BD6"/>
    <w:rsid w:val="00B33B7B"/>
    <w:rsid w:val="00B3762E"/>
    <w:rsid w:val="00B42A69"/>
    <w:rsid w:val="00B431E1"/>
    <w:rsid w:val="00B45C2D"/>
    <w:rsid w:val="00B4694F"/>
    <w:rsid w:val="00B73E2E"/>
    <w:rsid w:val="00B83251"/>
    <w:rsid w:val="00B8411D"/>
    <w:rsid w:val="00B8647A"/>
    <w:rsid w:val="00B90AD7"/>
    <w:rsid w:val="00B94B6E"/>
    <w:rsid w:val="00B95901"/>
    <w:rsid w:val="00BA033B"/>
    <w:rsid w:val="00BA28A4"/>
    <w:rsid w:val="00BA38E2"/>
    <w:rsid w:val="00BA472C"/>
    <w:rsid w:val="00BC45C2"/>
    <w:rsid w:val="00BC5C74"/>
    <w:rsid w:val="00BC678F"/>
    <w:rsid w:val="00BC784F"/>
    <w:rsid w:val="00BC7EFB"/>
    <w:rsid w:val="00BD01C3"/>
    <w:rsid w:val="00BD1281"/>
    <w:rsid w:val="00BD1362"/>
    <w:rsid w:val="00BD3B21"/>
    <w:rsid w:val="00BD4693"/>
    <w:rsid w:val="00BD4762"/>
    <w:rsid w:val="00BD7706"/>
    <w:rsid w:val="00BE04F0"/>
    <w:rsid w:val="00BE2823"/>
    <w:rsid w:val="00BE3E95"/>
    <w:rsid w:val="00BE6B92"/>
    <w:rsid w:val="00BF0270"/>
    <w:rsid w:val="00BF4E87"/>
    <w:rsid w:val="00C01187"/>
    <w:rsid w:val="00C02F59"/>
    <w:rsid w:val="00C032FE"/>
    <w:rsid w:val="00C035B3"/>
    <w:rsid w:val="00C04FD8"/>
    <w:rsid w:val="00C0743B"/>
    <w:rsid w:val="00C07ADE"/>
    <w:rsid w:val="00C11693"/>
    <w:rsid w:val="00C16251"/>
    <w:rsid w:val="00C17327"/>
    <w:rsid w:val="00C17D10"/>
    <w:rsid w:val="00C23268"/>
    <w:rsid w:val="00C23E8E"/>
    <w:rsid w:val="00C26764"/>
    <w:rsid w:val="00C27EB0"/>
    <w:rsid w:val="00C312C4"/>
    <w:rsid w:val="00C368F8"/>
    <w:rsid w:val="00C40FFF"/>
    <w:rsid w:val="00C4296F"/>
    <w:rsid w:val="00C45208"/>
    <w:rsid w:val="00C467E1"/>
    <w:rsid w:val="00C57680"/>
    <w:rsid w:val="00C63D12"/>
    <w:rsid w:val="00C64940"/>
    <w:rsid w:val="00C7109D"/>
    <w:rsid w:val="00C804D0"/>
    <w:rsid w:val="00C84404"/>
    <w:rsid w:val="00C8493C"/>
    <w:rsid w:val="00C86B4C"/>
    <w:rsid w:val="00C87A54"/>
    <w:rsid w:val="00CA7764"/>
    <w:rsid w:val="00CB0D7D"/>
    <w:rsid w:val="00CC5627"/>
    <w:rsid w:val="00CC5ED6"/>
    <w:rsid w:val="00CD1E0D"/>
    <w:rsid w:val="00CD218E"/>
    <w:rsid w:val="00CD2D22"/>
    <w:rsid w:val="00CD4E7E"/>
    <w:rsid w:val="00CD5637"/>
    <w:rsid w:val="00CE2638"/>
    <w:rsid w:val="00CE3173"/>
    <w:rsid w:val="00CE5883"/>
    <w:rsid w:val="00CE6F40"/>
    <w:rsid w:val="00CE7646"/>
    <w:rsid w:val="00CF25EE"/>
    <w:rsid w:val="00CF5F89"/>
    <w:rsid w:val="00CF742B"/>
    <w:rsid w:val="00D0032F"/>
    <w:rsid w:val="00D04A16"/>
    <w:rsid w:val="00D072D8"/>
    <w:rsid w:val="00D1103A"/>
    <w:rsid w:val="00D166C1"/>
    <w:rsid w:val="00D16DE2"/>
    <w:rsid w:val="00D205B7"/>
    <w:rsid w:val="00D2286D"/>
    <w:rsid w:val="00D2293E"/>
    <w:rsid w:val="00D249FF"/>
    <w:rsid w:val="00D2529C"/>
    <w:rsid w:val="00D25792"/>
    <w:rsid w:val="00D2599B"/>
    <w:rsid w:val="00D33F28"/>
    <w:rsid w:val="00D53BD8"/>
    <w:rsid w:val="00D54D29"/>
    <w:rsid w:val="00D65C33"/>
    <w:rsid w:val="00D77B4B"/>
    <w:rsid w:val="00D80657"/>
    <w:rsid w:val="00D85A3A"/>
    <w:rsid w:val="00D867FE"/>
    <w:rsid w:val="00D86EBA"/>
    <w:rsid w:val="00D910E5"/>
    <w:rsid w:val="00D91CC1"/>
    <w:rsid w:val="00D9268B"/>
    <w:rsid w:val="00D952F0"/>
    <w:rsid w:val="00D961AB"/>
    <w:rsid w:val="00D9702C"/>
    <w:rsid w:val="00DA3926"/>
    <w:rsid w:val="00DA6D50"/>
    <w:rsid w:val="00DA7337"/>
    <w:rsid w:val="00DB2CEC"/>
    <w:rsid w:val="00DB49B9"/>
    <w:rsid w:val="00DB4A7C"/>
    <w:rsid w:val="00DC13A0"/>
    <w:rsid w:val="00DC5269"/>
    <w:rsid w:val="00DC7059"/>
    <w:rsid w:val="00DC7D0C"/>
    <w:rsid w:val="00DD1619"/>
    <w:rsid w:val="00DD391A"/>
    <w:rsid w:val="00DE6909"/>
    <w:rsid w:val="00DF2D8B"/>
    <w:rsid w:val="00DF5A51"/>
    <w:rsid w:val="00E01208"/>
    <w:rsid w:val="00E0202B"/>
    <w:rsid w:val="00E06B57"/>
    <w:rsid w:val="00E25560"/>
    <w:rsid w:val="00E25753"/>
    <w:rsid w:val="00E31E29"/>
    <w:rsid w:val="00E343EA"/>
    <w:rsid w:val="00E3744C"/>
    <w:rsid w:val="00E468A2"/>
    <w:rsid w:val="00E629B6"/>
    <w:rsid w:val="00E71DD1"/>
    <w:rsid w:val="00E722B3"/>
    <w:rsid w:val="00E72769"/>
    <w:rsid w:val="00E72CBE"/>
    <w:rsid w:val="00E73621"/>
    <w:rsid w:val="00E80331"/>
    <w:rsid w:val="00E839CF"/>
    <w:rsid w:val="00E87DD9"/>
    <w:rsid w:val="00E90FA7"/>
    <w:rsid w:val="00E91AD8"/>
    <w:rsid w:val="00E92917"/>
    <w:rsid w:val="00E9522D"/>
    <w:rsid w:val="00E9667C"/>
    <w:rsid w:val="00EA0841"/>
    <w:rsid w:val="00EA5842"/>
    <w:rsid w:val="00EA5F13"/>
    <w:rsid w:val="00EB0733"/>
    <w:rsid w:val="00EB32C2"/>
    <w:rsid w:val="00EB3E5B"/>
    <w:rsid w:val="00EB704B"/>
    <w:rsid w:val="00EC210E"/>
    <w:rsid w:val="00EC3931"/>
    <w:rsid w:val="00EC4B8F"/>
    <w:rsid w:val="00EC6740"/>
    <w:rsid w:val="00ED168C"/>
    <w:rsid w:val="00ED34E2"/>
    <w:rsid w:val="00ED48B7"/>
    <w:rsid w:val="00EE701B"/>
    <w:rsid w:val="00EE7DAA"/>
    <w:rsid w:val="00EF38C2"/>
    <w:rsid w:val="00EF58E9"/>
    <w:rsid w:val="00F00799"/>
    <w:rsid w:val="00F11002"/>
    <w:rsid w:val="00F12135"/>
    <w:rsid w:val="00F15206"/>
    <w:rsid w:val="00F214D9"/>
    <w:rsid w:val="00F2422D"/>
    <w:rsid w:val="00F27090"/>
    <w:rsid w:val="00F34D41"/>
    <w:rsid w:val="00F350D8"/>
    <w:rsid w:val="00F3787D"/>
    <w:rsid w:val="00F37BC6"/>
    <w:rsid w:val="00F41BD2"/>
    <w:rsid w:val="00F423AF"/>
    <w:rsid w:val="00F442EB"/>
    <w:rsid w:val="00F50F25"/>
    <w:rsid w:val="00F5197B"/>
    <w:rsid w:val="00F56339"/>
    <w:rsid w:val="00F572FB"/>
    <w:rsid w:val="00F60DAA"/>
    <w:rsid w:val="00F61A89"/>
    <w:rsid w:val="00F64085"/>
    <w:rsid w:val="00F704ED"/>
    <w:rsid w:val="00F71F4A"/>
    <w:rsid w:val="00F77710"/>
    <w:rsid w:val="00F82C40"/>
    <w:rsid w:val="00F82DA2"/>
    <w:rsid w:val="00FA05DF"/>
    <w:rsid w:val="00FA225D"/>
    <w:rsid w:val="00FA238E"/>
    <w:rsid w:val="00FA56FD"/>
    <w:rsid w:val="00FA7C75"/>
    <w:rsid w:val="00FB0696"/>
    <w:rsid w:val="00FC0EBF"/>
    <w:rsid w:val="00FC1613"/>
    <w:rsid w:val="00FC3B7A"/>
    <w:rsid w:val="00FC6822"/>
    <w:rsid w:val="00FC7F0A"/>
    <w:rsid w:val="00FD6B4D"/>
    <w:rsid w:val="00FD7969"/>
    <w:rsid w:val="00FE562B"/>
    <w:rsid w:val="00FE7CF2"/>
    <w:rsid w:val="00FF1700"/>
    <w:rsid w:val="00FF7115"/>
    <w:rsid w:val="00FF7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DBB49A"/>
  <w15:chartTrackingRefBased/>
  <w15:docId w15:val="{7D26AA9A-7B78-4243-A9AE-4F86CADFA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s-E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078A4"/>
    <w:rPr>
      <w:rFonts w:ascii="Times New Roman" w:eastAsia="Times New Roman" w:hAnsi="Times New Roman" w:cs="Times New Roman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F6689"/>
    <w:pPr>
      <w:spacing w:before="100" w:beforeAutospacing="1" w:after="100" w:afterAutospacing="1"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7F668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F6689"/>
    <w:rPr>
      <w:rFonts w:ascii="Courier New" w:eastAsia="Times New Roman" w:hAnsi="Courier New" w:cs="Courier New"/>
      <w:sz w:val="20"/>
      <w:szCs w:val="20"/>
    </w:rPr>
  </w:style>
  <w:style w:type="paragraph" w:customStyle="1" w:styleId="Supportinginformation1">
    <w:name w:val="Supporting information 1"/>
    <w:basedOn w:val="Normal"/>
    <w:qFormat/>
    <w:rsid w:val="00871C42"/>
    <w:rPr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48A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8A9"/>
    <w:rPr>
      <w:rFonts w:ascii="Times New Roman" w:eastAsia="Times New Roman" w:hAnsi="Times New Roman" w:cs="Times New Roman"/>
      <w:sz w:val="18"/>
      <w:szCs w:val="18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106478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6478"/>
    <w:rPr>
      <w:rFonts w:ascii="Times New Roman" w:eastAsia="Times New Roman" w:hAnsi="Times New Roman" w:cs="Times New Roman"/>
      <w:lang w:eastAsia="en-GB"/>
    </w:rPr>
  </w:style>
  <w:style w:type="character" w:styleId="PageNumber">
    <w:name w:val="page number"/>
    <w:basedOn w:val="DefaultParagraphFont"/>
    <w:uiPriority w:val="99"/>
    <w:semiHidden/>
    <w:unhideWhenUsed/>
    <w:rsid w:val="00106478"/>
  </w:style>
  <w:style w:type="paragraph" w:styleId="NoSpacing">
    <w:name w:val="No Spacing"/>
    <w:uiPriority w:val="1"/>
    <w:qFormat/>
    <w:rsid w:val="00421378"/>
    <w:rPr>
      <w:rFonts w:ascii="Times New Roman" w:eastAsia="Times New Roman" w:hAnsi="Times New Roman" w:cs="Times New Roman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6E7C3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E7C3F"/>
    <w:rPr>
      <w:rFonts w:ascii="Times New Roman" w:eastAsia="Times New Roman" w:hAnsi="Times New Roman" w:cs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01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67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50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9937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44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63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7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30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6605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6599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99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3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31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2749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583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5016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8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4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1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1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47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99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17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816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4910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21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2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96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58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5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7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5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0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4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8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0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465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836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200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70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5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8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30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69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64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23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9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3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5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8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53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0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465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9258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903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7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5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7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5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02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1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22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67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8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5691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208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1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6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0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6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7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5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9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8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6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5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05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32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4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9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5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1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66" Type="http://schemas.openxmlformats.org/officeDocument/2006/relationships/image" Target="media/image31.emf"/><Relationship Id="rId74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2</Pages>
  <Words>4924</Words>
  <Characters>28071</Characters>
  <Application>Microsoft Office Word</Application>
  <DocSecurity>0</DocSecurity>
  <Lines>23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dad de Granada</Company>
  <LinksUpToDate>false</LinksUpToDate>
  <CharactersWithSpaces>32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orente10@gmail.com</dc:creator>
  <cp:keywords/>
  <dc:description/>
  <cp:lastModifiedBy>Fahima Idiris</cp:lastModifiedBy>
  <cp:revision>6</cp:revision>
  <dcterms:created xsi:type="dcterms:W3CDTF">2020-03-13T09:58:00Z</dcterms:created>
  <dcterms:modified xsi:type="dcterms:W3CDTF">2020-03-19T10:09:00Z</dcterms:modified>
</cp:coreProperties>
</file>